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FD6" w:rsidRPr="00C802DB" w:rsidRDefault="00236E35" w:rsidP="00072FD6">
      <w:pPr>
        <w:jc w:val="center"/>
        <w:rPr>
          <w:b/>
          <w:sz w:val="40"/>
        </w:rPr>
      </w:pP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MACROBUTTON MTEditEquationSection2 </w:instrText>
      </w:r>
      <w:r w:rsidRPr="00236E35">
        <w:rPr>
          <w:rStyle w:val="MTEquationSection"/>
        </w:rPr>
        <w:instrText>Equation Chapter 1 Section 1</w:instrText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Eqn \r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Sec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begin"/>
      </w:r>
      <w:r>
        <w:rPr>
          <w:b/>
          <w:sz w:val="40"/>
        </w:rPr>
        <w:instrText xml:space="preserve"> SEQ MTChap \r 1 \h \* MERGEFORMAT </w:instrText>
      </w:r>
      <w:r>
        <w:rPr>
          <w:b/>
          <w:sz w:val="40"/>
        </w:rPr>
        <w:fldChar w:fldCharType="end"/>
      </w:r>
      <w:r>
        <w:rPr>
          <w:b/>
          <w:sz w:val="40"/>
        </w:rPr>
        <w:fldChar w:fldCharType="end"/>
      </w:r>
      <w:r w:rsidR="00072FD6" w:rsidRPr="00C802DB">
        <w:rPr>
          <w:b/>
          <w:sz w:val="40"/>
        </w:rPr>
        <w:t>Электрический импульс центрально симметричного взрыва плазмы</w:t>
      </w:r>
    </w:p>
    <w:p w:rsidR="00072FD6" w:rsidRDefault="00072FD6" w:rsidP="00072FD6">
      <w:pPr>
        <w:jc w:val="right"/>
      </w:pPr>
      <w:r>
        <w:t xml:space="preserve">А.Ю. Дроздов </w:t>
      </w:r>
    </w:p>
    <w:p w:rsidR="00072FD6" w:rsidRDefault="00072FD6" w:rsidP="00072FD6">
      <w:r>
        <w:t xml:space="preserve">Одной из нерешённых проблем современной электродинамики является проблема электромагнитного импульса ядерного взрыва. В журнале Инженерная физика появилась статья </w:t>
      </w:r>
      <w:sdt>
        <w:sdtPr>
          <w:id w:val="480587321"/>
          <w:citation/>
        </w:sdtPr>
        <w:sdtContent>
          <w:r>
            <w:fldChar w:fldCharType="begin"/>
          </w:r>
          <w:r>
            <w:instrText xml:space="preserve"> CITATION Мен13 \l 1049 </w:instrText>
          </w:r>
          <w:r>
            <w:fldChar w:fldCharType="separate"/>
          </w:r>
          <w:r w:rsidR="00CD5C92">
            <w:rPr>
              <w:noProof/>
            </w:rPr>
            <w:t>(Менде, Электрический импульс космического термоядерного взрыва, 2013)</w:t>
          </w:r>
          <w:r>
            <w:fldChar w:fldCharType="end"/>
          </w:r>
        </w:sdtContent>
      </w:sdt>
      <w:r>
        <w:t xml:space="preserve"> в которой была сделана попытка объяснить это явление в рамках концепции скалярно-векторного потенциала. Эта концепция</w:t>
      </w:r>
      <w:r w:rsidRPr="0077302B">
        <w:t xml:space="preserve"> </w:t>
      </w:r>
      <w:r>
        <w:t>по мнению ее автора предполагает зависимость скалярного потенциала заряда от скорости.</w:t>
      </w:r>
    </w:p>
    <w:p w:rsidR="00072FD6" w:rsidRDefault="00072FD6" w:rsidP="00072FD6">
      <w:r>
        <w:t xml:space="preserve">Такая зависимость была получена из анализа законов индукции электрического поля магнитным и магнитного поля электрическим, записанных с использованием субстанциональной производной полевых функций в форме, инвариантной относительно преобразований координат классической физики, включающих преобразования Галилея. </w:t>
      </w:r>
    </w:p>
    <w:p w:rsidR="00072FD6" w:rsidRPr="00005A6F" w:rsidRDefault="00072FD6" w:rsidP="00072FD6">
      <w:r>
        <w:t>Приводятся также косвенные экспериментальные данные в пользу справедливости концепции скалярно векторного потенциала, которые заключаются в появлении электрического потенциала на сверхпроводящих обмотках и торах при введении в них постоянного тока</w:t>
      </w:r>
      <w:r w:rsidRPr="00F82706">
        <w:t xml:space="preserve"> </w:t>
      </w:r>
      <w:sdt>
        <w:sdtPr>
          <w:id w:val="1848357789"/>
          <w:citation/>
        </w:sdtPr>
        <w:sdtContent>
          <w:r>
            <w:fldChar w:fldCharType="begin"/>
          </w:r>
          <w:r>
            <w:rPr>
              <w:lang w:val="en-US"/>
            </w:rPr>
            <w:instrText>CITATION</w:instrText>
          </w:r>
          <w:r w:rsidRPr="009244C9">
            <w:instrText xml:space="preserve"> </w:instrText>
          </w:r>
          <w:r>
            <w:rPr>
              <w:lang w:val="en-US"/>
            </w:rPr>
            <w:instrText>WFE</w:instrText>
          </w:r>
          <w:r w:rsidRPr="009244C9">
            <w:instrText>76 \</w:instrText>
          </w:r>
          <w:r>
            <w:rPr>
              <w:lang w:val="en-US"/>
            </w:rPr>
            <w:instrText>l</w:instrText>
          </w:r>
          <w:r w:rsidRPr="009244C9">
            <w:instrText xml:space="preserve"> 1033 </w:instrText>
          </w:r>
          <w:r>
            <w:fldChar w:fldCharType="separate"/>
          </w:r>
          <w:r w:rsidR="00CD5C92" w:rsidRPr="00CD5C92">
            <w:rPr>
              <w:noProof/>
            </w:rPr>
            <w:t>(</w:t>
          </w:r>
          <w:r w:rsidR="00CD5C92">
            <w:rPr>
              <w:noProof/>
              <w:lang w:val="en-US"/>
            </w:rPr>
            <w:t>Edwards</w:t>
          </w:r>
          <w:r w:rsidR="00CD5C92" w:rsidRPr="00CD5C92">
            <w:rPr>
              <w:noProof/>
            </w:rPr>
            <w:t>, 1976)</w:t>
          </w:r>
          <w: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1794703093"/>
          <w:citation/>
        </w:sdtPr>
        <w:sdtContent>
          <w:r>
            <w:rPr>
              <w:lang w:val="en-US"/>
            </w:rPr>
            <w:fldChar w:fldCharType="begin"/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WGV</w:instrText>
          </w:r>
          <w:r w:rsidRPr="002D36F7">
            <w:instrText>62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5C92" w:rsidRPr="00CD5C92">
            <w:rPr>
              <w:noProof/>
            </w:rPr>
            <w:t>(</w:t>
          </w:r>
          <w:r w:rsidR="00CD5C92">
            <w:rPr>
              <w:noProof/>
              <w:lang w:val="en-US"/>
            </w:rPr>
            <w:t>Roser</w:t>
          </w:r>
          <w:r w:rsidR="00CD5C92" w:rsidRPr="00CD5C92">
            <w:rPr>
              <w:noProof/>
            </w:rPr>
            <w:t>, 1962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-1290045490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Bak</w:instrText>
          </w:r>
          <w:r w:rsidRPr="002D36F7">
            <w:instrText>64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5C92" w:rsidRPr="00CD5C92">
            <w:rPr>
              <w:noProof/>
            </w:rPr>
            <w:t>(</w:t>
          </w:r>
          <w:r w:rsidR="00CD5C92">
            <w:rPr>
              <w:noProof/>
              <w:lang w:val="en-US"/>
            </w:rPr>
            <w:t>Baker</w:t>
          </w:r>
          <w:r w:rsidR="00CD5C92" w:rsidRPr="00CD5C92">
            <w:rPr>
              <w:noProof/>
            </w:rPr>
            <w:t>, 1964)</w:t>
          </w:r>
          <w:r>
            <w:rPr>
              <w:lang w:val="en-US"/>
            </w:rPr>
            <w:fldChar w:fldCharType="end"/>
          </w:r>
        </w:sdtContent>
      </w:sdt>
      <w:r w:rsidRPr="002D36F7">
        <w:t xml:space="preserve"> </w:t>
      </w:r>
      <w:sdt>
        <w:sdtPr>
          <w:rPr>
            <w:lang w:val="en-US"/>
          </w:rPr>
          <w:id w:val="38787693"/>
          <w:citation/>
        </w:sdtPr>
        <w:sdtContent>
          <w:r>
            <w:rPr>
              <w:lang w:val="en-US"/>
            </w:rPr>
            <w:fldChar w:fldCharType="begin"/>
          </w:r>
          <w:r w:rsidRPr="002D36F7">
            <w:instrText xml:space="preserve"> </w:instrText>
          </w:r>
          <w:r>
            <w:rPr>
              <w:lang w:val="en-US"/>
            </w:rPr>
            <w:instrText>CITATION</w:instrText>
          </w:r>
          <w:r w:rsidRPr="002D36F7">
            <w:instrText xml:space="preserve"> </w:instrText>
          </w:r>
          <w:r>
            <w:rPr>
              <w:lang w:val="en-US"/>
            </w:rPr>
            <w:instrText>Men</w:instrText>
          </w:r>
          <w:r w:rsidRPr="002D36F7">
            <w:instrText>93 \</w:instrText>
          </w:r>
          <w:r>
            <w:rPr>
              <w:lang w:val="en-US"/>
            </w:rPr>
            <w:instrText>l</w:instrText>
          </w:r>
          <w:r w:rsidRPr="002D36F7">
            <w:instrText xml:space="preserve"> 1033 </w:instrText>
          </w:r>
          <w:r>
            <w:rPr>
              <w:lang w:val="en-US"/>
            </w:rPr>
            <w:fldChar w:fldCharType="separate"/>
          </w:r>
          <w:r w:rsidR="00CD5C92" w:rsidRPr="00CD5C92">
            <w:rPr>
              <w:noProof/>
            </w:rPr>
            <w:t>(</w:t>
          </w:r>
          <w:r w:rsidR="00CD5C92">
            <w:rPr>
              <w:noProof/>
              <w:lang w:val="en-US"/>
            </w:rPr>
            <w:t>Mende</w:t>
          </w:r>
          <w:r w:rsidR="00CD5C92" w:rsidRPr="00CD5C92">
            <w:rPr>
              <w:noProof/>
            </w:rPr>
            <w:t>, 1993)</w:t>
          </w:r>
          <w:r>
            <w:rPr>
              <w:lang w:val="en-US"/>
            </w:rPr>
            <w:fldChar w:fldCharType="end"/>
          </w:r>
        </w:sdtContent>
      </w:sdt>
      <w:r>
        <w:t>.</w:t>
      </w:r>
    </w:p>
    <w:p w:rsidR="00072FD6" w:rsidRDefault="00072FD6" w:rsidP="00072FD6">
      <w:r>
        <w:t xml:space="preserve">В 2015 году появилась публикация </w:t>
      </w:r>
      <w:sdt>
        <w:sdtPr>
          <w:id w:val="1580095020"/>
          <w:citation/>
        </w:sdtPr>
        <w:sdtContent>
          <w:r>
            <w:fldChar w:fldCharType="begin"/>
          </w:r>
          <w:r>
            <w:instrText xml:space="preserve"> CITATION ФФМ \l 1049 </w:instrText>
          </w:r>
          <w:r>
            <w:fldChar w:fldCharType="separate"/>
          </w:r>
          <w:r w:rsidR="00CD5C92">
            <w:rPr>
              <w:noProof/>
            </w:rPr>
            <w:t>(Менде, Является ли заряд инвариантом скорости?, 2015)</w:t>
          </w:r>
          <w:r>
            <w:fldChar w:fldCharType="end"/>
          </w:r>
        </w:sdtContent>
      </w:sdt>
      <w:r>
        <w:t xml:space="preserve"> с описанием модельного эксперимента моделирующего возникновение ЭМИ посредством регистрации импульса возникающего при электрическом взрыве медной проволочки. Анализу результатов данного модельного эксперимента и посвящена данная работа.</w:t>
      </w:r>
    </w:p>
    <w:p w:rsidR="00072FD6" w:rsidRPr="00DD2170" w:rsidRDefault="00072FD6" w:rsidP="00072FD6">
      <w:r>
        <w:t xml:space="preserve">Для начала следует отметить, что попытка объяснить электромагнитный импульс центрально симметричного взрыва плазмы в рамках концепции скалярно-векторного потенциала является ошибочной. Чтобы в этом убедиться достаточно привести рассуждения Ф.Ф. </w:t>
      </w:r>
      <w:proofErr w:type="spellStart"/>
      <w:r>
        <w:t>Менде</w:t>
      </w:r>
      <w:proofErr w:type="spellEnd"/>
      <w:r>
        <w:t>, применённые при выводе скалярно-векторного потенциала, но для случая случае центрально-симметричного движения зарядов.</w:t>
      </w:r>
    </w:p>
    <w:p w:rsidR="00072FD6" w:rsidRDefault="00072FD6" w:rsidP="00072FD6">
      <w:r>
        <w:t>Действительно, пусть мы имеем три ИСО</w:t>
      </w:r>
      <w:r w:rsidRPr="00772757">
        <w:t>:</w:t>
      </w:r>
      <w:r>
        <w:t xml:space="preserve"> первая неподвижная, вторая движется со скоростью </w:t>
      </w:r>
      <w:r w:rsidRPr="00772757">
        <w:rPr>
          <w:position w:val="-6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DSMT4" ShapeID="_x0000_i1025" DrawAspect="Content" ObjectID="_1631597097" r:id="rId6"/>
        </w:object>
      </w:r>
      <w:r>
        <w:t>, а третья со скоростью</w:t>
      </w:r>
      <w:r w:rsidRPr="006C1FAC">
        <w:rPr>
          <w:position w:val="-6"/>
        </w:rPr>
        <w:object w:dxaOrig="440" w:dyaOrig="279">
          <v:shape id="_x0000_i1026" type="#_x0000_t75" style="width:21.75pt;height:14.25pt" o:ole="">
            <v:imagedata r:id="rId7" o:title=""/>
          </v:shape>
          <o:OLEObject Type="Embed" ProgID="Equation.DSMT4" ShapeID="_x0000_i1026" DrawAspect="Content" ObjectID="_1631597098" r:id="rId8"/>
        </w:object>
      </w:r>
      <w:r>
        <w:t xml:space="preserve">. В третьей ИСО расположен заряженный стержень. Во второй появляется прибавка магнитного поля </w:t>
      </w:r>
      <w:r w:rsidRPr="00772757">
        <w:rPr>
          <w:position w:val="-6"/>
        </w:rPr>
        <w:object w:dxaOrig="340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31597099" r:id="rId10"/>
        </w:object>
      </w:r>
      <w:r>
        <w:t xml:space="preserve">. А в первой прибавка электрического поля </w:t>
      </w:r>
      <w:r w:rsidRPr="00772757">
        <w:rPr>
          <w:position w:val="-6"/>
        </w:rPr>
        <w:object w:dxaOrig="360" w:dyaOrig="279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31597100" r:id="rId12"/>
        </w:object>
      </w:r>
      <w:r>
        <w:t>.</w:t>
      </w:r>
    </w:p>
    <w:p w:rsidR="00072FD6" w:rsidRDefault="00072FD6" w:rsidP="00072FD6">
      <w:r>
        <w:t xml:space="preserve">Однако в случае разогретой плазмы мы имеем не единственный движущийся заряженный стержень. Таких "стержней", движущихся во всех направлениях с различными скоростями очень много. </w:t>
      </w:r>
    </w:p>
    <w:p w:rsidR="00072FD6" w:rsidRDefault="00072FD6" w:rsidP="00072FD6">
      <w:r>
        <w:t xml:space="preserve">В случае разогретой плазмы, имеющей сферическую симметрию, о распределении "стержней" по скоростям можно утверждать следующее: сколько стержней движется со скоростью </w:t>
      </w:r>
      <w:r w:rsidRPr="006C1FAC">
        <w:rPr>
          <w:position w:val="-6"/>
        </w:rPr>
        <w:object w:dxaOrig="440" w:dyaOrig="279">
          <v:shape id="_x0000_i1029" type="#_x0000_t75" style="width:21.75pt;height:14.25pt" o:ole="">
            <v:imagedata r:id="rId7" o:title=""/>
          </v:shape>
          <o:OLEObject Type="Embed" ProgID="Equation.DSMT4" ShapeID="_x0000_i1029" DrawAspect="Content" ObjectID="_1631597101" r:id="rId13"/>
        </w:object>
      </w:r>
      <w:r>
        <w:t xml:space="preserve">, столько же движется со скоростью </w:t>
      </w:r>
      <w:r w:rsidRPr="006C1FAC">
        <w:rPr>
          <w:position w:val="-6"/>
        </w:rPr>
        <w:object w:dxaOrig="560" w:dyaOrig="279">
          <v:shape id="_x0000_i1030" type="#_x0000_t75" style="width:29.25pt;height:14.25pt" o:ole="">
            <v:imagedata r:id="rId14" o:title=""/>
          </v:shape>
          <o:OLEObject Type="Embed" ProgID="Equation.DSMT4" ShapeID="_x0000_i1030" DrawAspect="Content" ObjectID="_1631597102" r:id="rId15"/>
        </w:object>
      </w:r>
      <w:r>
        <w:t>.</w:t>
      </w:r>
    </w:p>
    <w:p w:rsidR="00072FD6" w:rsidRDefault="00072FD6" w:rsidP="00072FD6">
      <w:r>
        <w:t xml:space="preserve">Таким образом для разбора ситуации нам достаточно ввести в рассмотрение ещё две ИСО: четвёртая, движущаяся со скоростью </w:t>
      </w:r>
      <w:r w:rsidRPr="00772757">
        <w:rPr>
          <w:position w:val="-6"/>
        </w:rPr>
        <w:object w:dxaOrig="440" w:dyaOrig="279">
          <v:shape id="_x0000_i1031" type="#_x0000_t75" style="width:21.75pt;height:14.25pt" o:ole="">
            <v:imagedata r:id="rId16" o:title=""/>
          </v:shape>
          <o:OLEObject Type="Embed" ProgID="Equation.DSMT4" ShapeID="_x0000_i1031" DrawAspect="Content" ObjectID="_1631597103" r:id="rId17"/>
        </w:object>
      </w:r>
      <w:r>
        <w:t xml:space="preserve">. И пятая, движущаяся со скоростью </w:t>
      </w:r>
      <w:r w:rsidRPr="006C1FAC">
        <w:rPr>
          <w:position w:val="-6"/>
        </w:rPr>
        <w:object w:dxaOrig="560" w:dyaOrig="279">
          <v:shape id="_x0000_i1032" type="#_x0000_t75" style="width:29.25pt;height:14.25pt" o:ole="">
            <v:imagedata r:id="rId14" o:title=""/>
          </v:shape>
          <o:OLEObject Type="Embed" ProgID="Equation.DSMT4" ShapeID="_x0000_i1032" DrawAspect="Content" ObjectID="_1631597104" r:id="rId18"/>
        </w:object>
      </w:r>
      <w:r>
        <w:t>. При этом в пятой ИСО имеется ещё один заряженный стержень.</w:t>
      </w:r>
    </w:p>
    <w:p w:rsidR="00072FD6" w:rsidRDefault="00072FD6" w:rsidP="00072FD6">
      <w:r>
        <w:t xml:space="preserve">В четвёртой ИСО появляется прибавка магнитного поля </w:t>
      </w:r>
      <w:r w:rsidRPr="00772757">
        <w:rPr>
          <w:position w:val="-6"/>
        </w:rPr>
        <w:object w:dxaOrig="480" w:dyaOrig="279">
          <v:shape id="_x0000_i1033" type="#_x0000_t75" style="width:21.75pt;height:14.25pt" o:ole="">
            <v:imagedata r:id="rId19" o:title=""/>
          </v:shape>
          <o:OLEObject Type="Embed" ProgID="Equation.DSMT4" ShapeID="_x0000_i1033" DrawAspect="Content" ObjectID="_1631597105" r:id="rId20"/>
        </w:object>
      </w:r>
      <w:r>
        <w:t>. А в первой ИСО появляется прибавка электрического поля</w:t>
      </w:r>
      <w:r w:rsidRPr="00772757">
        <w:rPr>
          <w:position w:val="-6"/>
        </w:rPr>
        <w:object w:dxaOrig="499" w:dyaOrig="279">
          <v:shape id="_x0000_i1034" type="#_x0000_t75" style="width:21.75pt;height:14.25pt" o:ole="">
            <v:imagedata r:id="rId21" o:title=""/>
          </v:shape>
          <o:OLEObject Type="Embed" ProgID="Equation.DSMT4" ShapeID="_x0000_i1034" DrawAspect="Content" ObjectID="_1631597106" r:id="rId22"/>
        </w:object>
      </w:r>
      <w:r>
        <w:t>.</w:t>
      </w:r>
    </w:p>
    <w:p w:rsidR="00072FD6" w:rsidRDefault="00072FD6" w:rsidP="00072FD6">
      <w:r>
        <w:t xml:space="preserve">Таким образом мы видим, что согласно предложенного </w:t>
      </w:r>
      <w:proofErr w:type="spellStart"/>
      <w:r>
        <w:t>Менде</w:t>
      </w:r>
      <w:proofErr w:type="spellEnd"/>
      <w:r>
        <w:t xml:space="preserve"> при выводе скалярно-векторного потенциала механизма в конфигурации сферически симметричной разогретой плазмы суммарная прибавка электрического поля равна нулю.</w:t>
      </w:r>
    </w:p>
    <w:p w:rsidR="00072FD6" w:rsidRDefault="00072FD6" w:rsidP="00072FD6">
      <w:r>
        <w:t xml:space="preserve">Причина такого вывода заключается в том, концепция </w:t>
      </w:r>
      <w:r w:rsidRPr="00005A6F">
        <w:t xml:space="preserve">скалярно-векторного потенциала </w:t>
      </w:r>
      <w:proofErr w:type="spellStart"/>
      <w:r>
        <w:t>Менде</w:t>
      </w:r>
      <w:proofErr w:type="spellEnd"/>
      <w:r>
        <w:t xml:space="preserve"> основана</w:t>
      </w:r>
      <w:r w:rsidRPr="00005A6F">
        <w:t xml:space="preserve"> </w:t>
      </w:r>
      <w:r>
        <w:t>на «</w:t>
      </w:r>
      <w:r w:rsidRPr="00005A6F">
        <w:t>перпендикулярн</w:t>
      </w:r>
      <w:r>
        <w:t>ом»</w:t>
      </w:r>
      <w:r w:rsidRPr="00005A6F">
        <w:t xml:space="preserve"> механизм</w:t>
      </w:r>
      <w:r>
        <w:t>е</w:t>
      </w:r>
      <w:r w:rsidRPr="00005A6F">
        <w:t xml:space="preserve"> образования прибавки электрического поля</w:t>
      </w:r>
      <w:r>
        <w:t xml:space="preserve">. И поэтому </w:t>
      </w:r>
      <w:r w:rsidRPr="00005A6F">
        <w:t xml:space="preserve">его применение может быть </w:t>
      </w:r>
      <w:r>
        <w:t>распространено на</w:t>
      </w:r>
      <w:r w:rsidRPr="00005A6F">
        <w:t xml:space="preserve"> токовы</w:t>
      </w:r>
      <w:r>
        <w:t>е</w:t>
      </w:r>
      <w:r w:rsidRPr="00005A6F">
        <w:t xml:space="preserve"> систем</w:t>
      </w:r>
      <w:r>
        <w:t>ы</w:t>
      </w:r>
      <w:r w:rsidRPr="00005A6F">
        <w:t xml:space="preserve"> обычного типа, в которых движ</w:t>
      </w:r>
      <w:r>
        <w:t>ущиеся</w:t>
      </w:r>
      <w:r w:rsidRPr="00005A6F">
        <w:t xml:space="preserve"> элект</w:t>
      </w:r>
      <w:r>
        <w:t xml:space="preserve">роны имеют </w:t>
      </w:r>
      <w:r>
        <w:lastRenderedPageBreak/>
        <w:t>преимущественное направления движения в какую-либо сторону, например, упомянутые выше сверхпроводящие обмотки и торы. Но эта концепция не применима к сферически симметрическому электрическому вибратору.</w:t>
      </w:r>
    </w:p>
    <w:p w:rsidR="00072FD6" w:rsidRDefault="00072FD6" w:rsidP="00072FD6">
      <w:r>
        <w:t xml:space="preserve">Кроме того нужно иметь ввиду, что при выводе формулы скалярно-векторного потенциала </w:t>
      </w:r>
      <w:proofErr w:type="spellStart"/>
      <w:r>
        <w:t>Менде</w:t>
      </w:r>
      <w:proofErr w:type="spellEnd"/>
      <w:r>
        <w:t xml:space="preserve"> была допущена принципиальная ошибка, заключающаяся в том, что формула, полученная для потенциала движущегося заряженного длинного стержня не может быть преобразована в формулу потенциала движущегося точечного заряда одним лишь увеличением степени  </w:t>
      </w:r>
      <w:r w:rsidRPr="00FE28CE">
        <w:rPr>
          <w:position w:val="-4"/>
        </w:rPr>
        <w:object w:dxaOrig="180" w:dyaOrig="200">
          <v:shape id="_x0000_i1035" type="#_x0000_t75" style="width:6.75pt;height:6.75pt" o:ole="">
            <v:imagedata r:id="rId23" o:title=""/>
          </v:shape>
          <o:OLEObject Type="Embed" ProgID="Equation.DSMT4" ShapeID="_x0000_i1035" DrawAspect="Content" ObjectID="_1631597107" r:id="rId24"/>
        </w:object>
      </w:r>
      <w:r>
        <w:t xml:space="preserve">  в знаменателе. При детальном повторении рассуждений </w:t>
      </w:r>
      <w:proofErr w:type="spellStart"/>
      <w:r>
        <w:t>Менде</w:t>
      </w:r>
      <w:proofErr w:type="spellEnd"/>
      <w:r>
        <w:t xml:space="preserve">, но не с движущимся заряженным стержнем, а с движущимся точечным зарядом возникает необходимость учёта того обстоятельства, что угол между вектором скорости движущегося заряда и радиус вектором от заряда к точке наблюдения может отличаться от 90 градусов. При учете этого обстоятельства получается, что формула для скалярно-векторного потенциала движущегося точечного заряда неверна. </w:t>
      </w:r>
    </w:p>
    <w:p w:rsidR="00CD3EDD" w:rsidRPr="005C089F" w:rsidRDefault="0085163C" w:rsidP="0085163C">
      <w:pPr>
        <w:jc w:val="center"/>
        <w:rPr>
          <w:b/>
          <w:sz w:val="36"/>
        </w:rPr>
      </w:pPr>
      <w:r w:rsidRPr="005C089F">
        <w:rPr>
          <w:b/>
          <w:sz w:val="36"/>
        </w:rPr>
        <w:t>Двойной электрический слой на сфере</w:t>
      </w:r>
    </w:p>
    <w:p w:rsidR="006D50FD" w:rsidRDefault="006D50FD" w:rsidP="006D50FD">
      <w:r>
        <w:t>Рассмотрим скалярный потенциал сферически заряженного конденсатора</w:t>
      </w:r>
      <w:r w:rsidR="00E76803">
        <w:t>,</w:t>
      </w:r>
      <w:r w:rsidR="00E76803" w:rsidRPr="00E76803">
        <w:t xml:space="preserve"> </w:t>
      </w:r>
      <w:r w:rsidR="00E76803">
        <w:t>у которого внутренняя поверхность заряжена положительно, а внешняя отрицательно</w:t>
      </w:r>
    </w:p>
    <w:p w:rsidR="00E76803" w:rsidRDefault="00236E35" w:rsidP="00236E35">
      <w:pPr>
        <w:pStyle w:val="MTDisplayEquation"/>
      </w:pPr>
      <w:r>
        <w:tab/>
      </w:r>
      <w:r w:rsidRPr="00236E35">
        <w:rPr>
          <w:position w:val="-32"/>
        </w:rPr>
        <w:object w:dxaOrig="2240" w:dyaOrig="740">
          <v:shape id="_x0000_i1036" type="#_x0000_t75" style="width:111.75pt;height:36.75pt" o:ole="">
            <v:imagedata r:id="rId25" o:title=""/>
          </v:shape>
          <o:OLEObject Type="Embed" ProgID="Equation.DSMT4" ShapeID="_x0000_i1036" DrawAspect="Content" ObjectID="_1631597108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7767E" w:rsidRDefault="00A7767E" w:rsidP="006D50FD">
      <w:r>
        <w:t xml:space="preserve">где </w:t>
      </w:r>
      <w:r w:rsidRPr="00A7767E">
        <w:rPr>
          <w:position w:val="-4"/>
        </w:rPr>
        <w:object w:dxaOrig="320" w:dyaOrig="300">
          <v:shape id="_x0000_i1037" type="#_x0000_t75" style="width:15.75pt;height:15pt" o:ole="">
            <v:imagedata r:id="rId27" o:title=""/>
          </v:shape>
          <o:OLEObject Type="Embed" ProgID="Equation.DSMT4" ShapeID="_x0000_i1037" DrawAspect="Content" ObjectID="_1631597109" r:id="rId28"/>
        </w:object>
      </w:r>
      <w:r>
        <w:t xml:space="preserve">и </w:t>
      </w:r>
      <w:r w:rsidRPr="00A7767E">
        <w:rPr>
          <w:position w:val="-4"/>
        </w:rPr>
        <w:object w:dxaOrig="320" w:dyaOrig="300">
          <v:shape id="_x0000_i1038" type="#_x0000_t75" style="width:15.75pt;height:15pt" o:ole="">
            <v:imagedata r:id="rId29" o:title=""/>
          </v:shape>
          <o:OLEObject Type="Embed" ProgID="Equation.DSMT4" ShapeID="_x0000_i1038" DrawAspect="Content" ObjectID="_1631597110" r:id="rId30"/>
        </w:object>
      </w:r>
      <w:r>
        <w:t xml:space="preserve"> расстояния от точек на поверхности заряженных сфер к точке наблюдения.</w:t>
      </w:r>
    </w:p>
    <w:p w:rsidR="00780512" w:rsidRDefault="00780512" w:rsidP="006D50FD">
      <w:r>
        <w:t xml:space="preserve">Радиус вектор от частиц слоя к точке наблюдения расположенной на оси </w:t>
      </w:r>
      <w:r w:rsidRPr="006F7063">
        <w:rPr>
          <w:position w:val="-4"/>
        </w:rPr>
        <w:object w:dxaOrig="200" w:dyaOrig="200">
          <v:shape id="_x0000_i1039" type="#_x0000_t75" style="width:9.75pt;height:9.75pt" o:ole="">
            <v:imagedata r:id="rId31" o:title=""/>
          </v:shape>
          <o:OLEObject Type="Embed" ProgID="Equation.DSMT4" ShapeID="_x0000_i1039" DrawAspect="Content" ObjectID="_1631597111" r:id="rId32"/>
        </w:object>
      </w:r>
      <w:r>
        <w:t xml:space="preserve"> на расстоянии </w:t>
      </w:r>
      <w:r w:rsidRPr="006F7063">
        <w:rPr>
          <w:position w:val="-12"/>
        </w:rPr>
        <w:object w:dxaOrig="300" w:dyaOrig="360">
          <v:shape id="_x0000_i1040" type="#_x0000_t75" style="width:15pt;height:18pt" o:ole="">
            <v:imagedata r:id="rId33" o:title=""/>
          </v:shape>
          <o:OLEObject Type="Embed" ProgID="Equation.DSMT4" ShapeID="_x0000_i1040" DrawAspect="Content" ObjectID="_1631597112" r:id="rId34"/>
        </w:object>
      </w:r>
      <w:r>
        <w:t xml:space="preserve"> от центра сферы </w:t>
      </w:r>
      <w:r w:rsidRPr="005A74B0">
        <w:rPr>
          <w:position w:val="-12"/>
        </w:rPr>
        <w:object w:dxaOrig="2360" w:dyaOrig="420">
          <v:shape id="_x0000_i1041" type="#_x0000_t75" style="width:117.75pt;height:21pt" o:ole="">
            <v:imagedata r:id="rId35" o:title=""/>
          </v:shape>
          <o:OLEObject Type="Embed" ProgID="Equation.DSMT4" ShapeID="_x0000_i1041" DrawAspect="Content" ObjectID="_1631597113" r:id="rId36"/>
        </w:object>
      </w:r>
      <w:r w:rsidR="00E307AC">
        <w:t xml:space="preserve">, </w:t>
      </w:r>
      <w:r>
        <w:t xml:space="preserve">где </w:t>
      </w:r>
      <w:r w:rsidRPr="005A74B0">
        <w:rPr>
          <w:position w:val="-10"/>
        </w:rPr>
        <w:object w:dxaOrig="1719" w:dyaOrig="320">
          <v:shape id="_x0000_i1042" type="#_x0000_t75" style="width:86.25pt;height:15.75pt" o:ole="">
            <v:imagedata r:id="rId37" o:title=""/>
          </v:shape>
          <o:OLEObject Type="Embed" ProgID="Equation.DSMT4" ShapeID="_x0000_i1042" DrawAspect="Content" ObjectID="_1631597114" r:id="rId38"/>
        </w:object>
      </w:r>
      <w:r>
        <w:t xml:space="preserve"> </w:t>
      </w:r>
      <w:r w:rsidR="00E307AC">
        <w:t>,</w:t>
      </w:r>
      <w:r>
        <w:t xml:space="preserve"> </w:t>
      </w:r>
      <w:r w:rsidRPr="005A74B0">
        <w:rPr>
          <w:position w:val="-10"/>
        </w:rPr>
        <w:object w:dxaOrig="1700" w:dyaOrig="320">
          <v:shape id="_x0000_i1043" type="#_x0000_t75" style="width:84.75pt;height:15.75pt" o:ole="">
            <v:imagedata r:id="rId39" o:title=""/>
          </v:shape>
          <o:OLEObject Type="Embed" ProgID="Equation.DSMT4" ShapeID="_x0000_i1043" DrawAspect="Content" ObjectID="_1631597115" r:id="rId40"/>
        </w:object>
      </w:r>
      <w:r>
        <w:t xml:space="preserve"> </w:t>
      </w:r>
      <w:r w:rsidR="00E307AC">
        <w:t xml:space="preserve">и </w:t>
      </w:r>
      <w:r w:rsidRPr="005A74B0">
        <w:rPr>
          <w:position w:val="-6"/>
        </w:rPr>
        <w:object w:dxaOrig="1140" w:dyaOrig="279">
          <v:shape id="_x0000_i1044" type="#_x0000_t75" style="width:57pt;height:14.25pt" o:ole="">
            <v:imagedata r:id="rId41" o:title=""/>
          </v:shape>
          <o:OLEObject Type="Embed" ProgID="Equation.DSMT4" ShapeID="_x0000_i1044" DrawAspect="Content" ObjectID="_1631597116" r:id="rId42"/>
        </w:object>
      </w:r>
      <w:r>
        <w:t xml:space="preserve"> - координаты заряда на поверхности сферы радиуса </w:t>
      </w:r>
      <w:r w:rsidRPr="00780512">
        <w:rPr>
          <w:position w:val="-4"/>
        </w:rPr>
        <w:object w:dxaOrig="180" w:dyaOrig="200">
          <v:shape id="_x0000_i1045" type="#_x0000_t75" style="width:9pt;height:9.75pt" o:ole="">
            <v:imagedata r:id="rId43" o:title=""/>
          </v:shape>
          <o:OLEObject Type="Embed" ProgID="Equation.DSMT4" ShapeID="_x0000_i1045" DrawAspect="Content" ObjectID="_1631597117" r:id="rId44"/>
        </w:object>
      </w:r>
      <w:r>
        <w:t>.</w:t>
      </w:r>
      <w:r w:rsidR="00E307AC">
        <w:t xml:space="preserve"> Для к</w:t>
      </w:r>
      <w:r>
        <w:t>вадрат</w:t>
      </w:r>
      <w:r w:rsidR="00E307AC">
        <w:t>а</w:t>
      </w:r>
      <w:r>
        <w:t xml:space="preserve"> радиус вектора </w:t>
      </w:r>
      <w:r w:rsidR="00E307AC">
        <w:t xml:space="preserve">можно записать </w:t>
      </w:r>
      <w:r w:rsidR="00E307AC" w:rsidRPr="00780512">
        <w:rPr>
          <w:position w:val="-14"/>
        </w:rPr>
        <w:object w:dxaOrig="7320" w:dyaOrig="440">
          <v:shape id="_x0000_i1046" type="#_x0000_t75" style="width:365.25pt;height:21.75pt" o:ole="">
            <v:imagedata r:id="rId45" o:title=""/>
          </v:shape>
          <o:OLEObject Type="Embed" ProgID="Equation.DSMT4" ShapeID="_x0000_i1046" DrawAspect="Content" ObjectID="_1631597118" r:id="rId46"/>
        </w:object>
      </w:r>
      <w:r w:rsidR="00E307AC">
        <w:t xml:space="preserve">, откуда расстояние от заряда к точке наблюдения </w:t>
      </w:r>
      <w:r w:rsidR="00E307AC" w:rsidRPr="00E307AC">
        <w:rPr>
          <w:position w:val="-14"/>
        </w:rPr>
        <w:object w:dxaOrig="2580" w:dyaOrig="460">
          <v:shape id="_x0000_i1047" type="#_x0000_t75" style="width:129pt;height:23.25pt" o:ole="">
            <v:imagedata r:id="rId47" o:title=""/>
          </v:shape>
          <o:OLEObject Type="Embed" ProgID="Equation.DSMT4" ShapeID="_x0000_i1047" DrawAspect="Content" ObjectID="_1631597119" r:id="rId48"/>
        </w:object>
      </w:r>
      <w:r w:rsidR="00E307AC">
        <w:t>.</w:t>
      </w:r>
    </w:p>
    <w:p w:rsidR="00236E35" w:rsidRDefault="00BD6E4E" w:rsidP="006D50FD">
      <w:r>
        <w:t>С учетом закона сохранения электрического заряда</w:t>
      </w:r>
      <w:r w:rsidR="00750291">
        <w:t xml:space="preserve"> заряд внутренней обкладки равен заряду внешней</w:t>
      </w:r>
      <w:r>
        <w:t xml:space="preserve"> </w:t>
      </w:r>
      <w:r w:rsidR="00A926D0" w:rsidRPr="00750291">
        <w:rPr>
          <w:position w:val="-10"/>
        </w:rPr>
        <w:object w:dxaOrig="2299" w:dyaOrig="400">
          <v:shape id="_x0000_i1048" type="#_x0000_t75" style="width:114.75pt;height:20.25pt" o:ole="">
            <v:imagedata r:id="rId49" o:title=""/>
          </v:shape>
          <o:OLEObject Type="Embed" ProgID="Equation.DSMT4" ShapeID="_x0000_i1048" DrawAspect="Content" ObjectID="_1631597120" r:id="rId50"/>
        </w:object>
      </w:r>
      <w:r>
        <w:t xml:space="preserve"> </w:t>
      </w:r>
      <w:r w:rsidR="00750291">
        <w:t xml:space="preserve">таким образом выражение для потенциала обкладки в сферической системе координат с учётом </w:t>
      </w:r>
      <w:r w:rsidR="00750291" w:rsidRPr="00750291">
        <w:rPr>
          <w:position w:val="-10"/>
        </w:rPr>
        <w:object w:dxaOrig="1820" w:dyaOrig="360">
          <v:shape id="_x0000_i1049" type="#_x0000_t75" style="width:90.75pt;height:18pt" o:ole="">
            <v:imagedata r:id="rId51" o:title=""/>
          </v:shape>
          <o:OLEObject Type="Embed" ProgID="Equation.DSMT4" ShapeID="_x0000_i1049" DrawAspect="Content" ObjectID="_1631597121" r:id="rId52"/>
        </w:object>
      </w:r>
      <w:r w:rsidR="00750291">
        <w:t xml:space="preserve">  можно записать как</w:t>
      </w:r>
    </w:p>
    <w:p w:rsidR="00750291" w:rsidRDefault="00750291" w:rsidP="00750291">
      <w:pPr>
        <w:pStyle w:val="MTDisplayEquation"/>
      </w:pPr>
      <w:r>
        <w:tab/>
      </w:r>
      <w:r w:rsidR="007E6159" w:rsidRPr="00A926D0">
        <w:rPr>
          <w:position w:val="-36"/>
        </w:rPr>
        <w:object w:dxaOrig="7699" w:dyaOrig="1020">
          <v:shape id="_x0000_i1050" type="#_x0000_t75" style="width:384.75pt;height:51pt" o:ole="">
            <v:imagedata r:id="rId53" o:title=""/>
          </v:shape>
          <o:OLEObject Type="Embed" ProgID="Equation.DSMT4" ShapeID="_x0000_i1050" DrawAspect="Content" ObjectID="_1631597122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50291" w:rsidRDefault="00A926D0" w:rsidP="006D50FD">
      <w:r>
        <w:t xml:space="preserve">Где </w:t>
      </w:r>
      <w:r w:rsidRPr="00A926D0">
        <w:rPr>
          <w:position w:val="-12"/>
        </w:rPr>
        <w:object w:dxaOrig="300" w:dyaOrig="360">
          <v:shape id="_x0000_i1051" type="#_x0000_t75" style="width:15pt;height:18pt" o:ole="">
            <v:imagedata r:id="rId55" o:title=""/>
          </v:shape>
          <o:OLEObject Type="Embed" ProgID="Equation.DSMT4" ShapeID="_x0000_i1051" DrawAspect="Content" ObjectID="_1631597123" r:id="rId56"/>
        </w:object>
      </w:r>
      <w:r>
        <w:t xml:space="preserve"> расстояние от центра сферы к точке наблюдения, расположенной на оси </w:t>
      </w:r>
      <w:r w:rsidRPr="00A926D0">
        <w:rPr>
          <w:position w:val="-4"/>
        </w:rPr>
        <w:object w:dxaOrig="200" w:dyaOrig="200">
          <v:shape id="_x0000_i1052" type="#_x0000_t75" style="width:9.75pt;height:9.75pt" o:ole="">
            <v:imagedata r:id="rId57" o:title=""/>
          </v:shape>
          <o:OLEObject Type="Embed" ProgID="Equation.DSMT4" ShapeID="_x0000_i1052" DrawAspect="Content" ObjectID="_1631597124" r:id="rId58"/>
        </w:object>
      </w:r>
      <w:r w:rsidR="00F138FF" w:rsidRPr="00F138FF">
        <w:t xml:space="preserve">. </w:t>
      </w:r>
      <w:r w:rsidR="00F138FF">
        <w:t xml:space="preserve">Интегрируя по </w:t>
      </w:r>
      <w:r w:rsidR="00F138FF" w:rsidRPr="00F138FF">
        <w:rPr>
          <w:position w:val="-10"/>
        </w:rPr>
        <w:object w:dxaOrig="220" w:dyaOrig="260">
          <v:shape id="_x0000_i1053" type="#_x0000_t75" style="width:11.25pt;height:12.75pt" o:ole="">
            <v:imagedata r:id="rId59" o:title=""/>
          </v:shape>
          <o:OLEObject Type="Embed" ProgID="Equation.DSMT4" ShapeID="_x0000_i1053" DrawAspect="Content" ObjectID="_1631597125" r:id="rId60"/>
        </w:object>
      </w:r>
      <w:r w:rsidR="00F138FF">
        <w:t xml:space="preserve"> </w:t>
      </w:r>
      <w:r w:rsidR="00F956A4">
        <w:t xml:space="preserve">для выражения скалярного потенциала </w:t>
      </w:r>
      <w:r w:rsidR="005F319D">
        <w:t>заряженной сферы</w:t>
      </w:r>
      <w:r w:rsidR="00F956A4">
        <w:t xml:space="preserve"> получим</w:t>
      </w:r>
    </w:p>
    <w:p w:rsidR="005F319D" w:rsidRDefault="005F319D" w:rsidP="005F319D">
      <w:pPr>
        <w:pStyle w:val="MTDisplayEquation"/>
      </w:pPr>
      <w:r>
        <w:tab/>
      </w:r>
      <w:r w:rsidRPr="005F319D">
        <w:rPr>
          <w:position w:val="-36"/>
        </w:rPr>
        <w:object w:dxaOrig="6060" w:dyaOrig="780">
          <v:shape id="_x0000_i1054" type="#_x0000_t75" style="width:303pt;height:39pt" o:ole="">
            <v:imagedata r:id="rId61" o:title=""/>
          </v:shape>
          <o:OLEObject Type="Embed" ProgID="Equation.DSMT4" ShapeID="_x0000_i1054" DrawAspect="Content" ObjectID="_1631597126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760EF" w:rsidRDefault="006760EF" w:rsidP="006760EF">
      <w:r>
        <w:t>Таким образом скалярный потенциал сферического можно рассчитать по формуле</w:t>
      </w:r>
    </w:p>
    <w:p w:rsidR="006760EF" w:rsidRPr="006760EF" w:rsidRDefault="00427423" w:rsidP="00427423">
      <w:pPr>
        <w:pStyle w:val="MTDisplayEquation"/>
      </w:pPr>
      <w:r>
        <w:tab/>
      </w:r>
      <w:r w:rsidRPr="00427423">
        <w:rPr>
          <w:position w:val="-36"/>
        </w:rPr>
        <w:object w:dxaOrig="6120" w:dyaOrig="780">
          <v:shape id="_x0000_i1055" type="#_x0000_t75" style="width:306pt;height:39pt" o:ole="">
            <v:imagedata r:id="rId63" o:title=""/>
          </v:shape>
          <o:OLEObject Type="Embed" ProgID="Equation.DSMT4" ShapeID="_x0000_i1055" DrawAspect="Content" ObjectID="_1631597127" r:id="rId6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5F319D" w:rsidRDefault="00E20070" w:rsidP="006D50FD">
      <w:r>
        <w:t xml:space="preserve">Подставляя численные значения: радиус наружной отрицательной обкладки </w:t>
      </w:r>
      <w:r w:rsidRPr="00E20070">
        <w:rPr>
          <w:position w:val="-12"/>
        </w:rPr>
        <w:object w:dxaOrig="620" w:dyaOrig="360">
          <v:shape id="_x0000_i1056" type="#_x0000_t75" style="width:30.75pt;height:18pt" o:ole="">
            <v:imagedata r:id="rId65" o:title=""/>
          </v:shape>
          <o:OLEObject Type="Embed" ProgID="Equation.DSMT4" ShapeID="_x0000_i1056" DrawAspect="Content" ObjectID="_1631597128" r:id="rId66"/>
        </w:object>
      </w:r>
      <w:r>
        <w:t xml:space="preserve"> а радиус внутренней положительной обкладки </w:t>
      </w:r>
      <w:r w:rsidRPr="00E20070">
        <w:rPr>
          <w:position w:val="-12"/>
        </w:rPr>
        <w:object w:dxaOrig="560" w:dyaOrig="360">
          <v:shape id="_x0000_i1057" type="#_x0000_t75" style="width:27.75pt;height:18pt" o:ole="">
            <v:imagedata r:id="rId67" o:title=""/>
          </v:shape>
          <o:OLEObject Type="Embed" ProgID="Equation.DSMT4" ShapeID="_x0000_i1057" DrawAspect="Content" ObjectID="_1631597129" r:id="rId68"/>
        </w:object>
      </w:r>
      <w:r>
        <w:t xml:space="preserve">, заряды обкладок равны друг другу </w:t>
      </w:r>
      <w:r w:rsidRPr="00E20070">
        <w:rPr>
          <w:position w:val="-10"/>
        </w:rPr>
        <w:object w:dxaOrig="520" w:dyaOrig="320">
          <v:shape id="_x0000_i1058" type="#_x0000_t75" style="width:26.25pt;height:15.75pt" o:ole="">
            <v:imagedata r:id="rId69" o:title=""/>
          </v:shape>
          <o:OLEObject Type="Embed" ProgID="Equation.DSMT4" ShapeID="_x0000_i1058" DrawAspect="Content" ObjectID="_1631597130" r:id="rId70"/>
        </w:object>
      </w:r>
      <w:r>
        <w:t xml:space="preserve"> </w:t>
      </w:r>
    </w:p>
    <w:p w:rsidR="00427423" w:rsidRDefault="00427423" w:rsidP="006D50FD"/>
    <w:p w:rsidR="00427423" w:rsidRDefault="00427423" w:rsidP="00963798">
      <w:pPr>
        <w:jc w:val="center"/>
      </w:pPr>
      <w:r w:rsidRPr="00427423">
        <w:rPr>
          <w:noProof/>
          <w:lang w:eastAsia="ru-RU"/>
        </w:rPr>
        <w:drawing>
          <wp:inline distT="0" distB="0" distL="0" distR="0" wp14:anchorId="5B7A47C8" wp14:editId="7D20B073">
            <wp:extent cx="24574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9B" w:rsidRDefault="00B9269B" w:rsidP="006D50FD">
      <w:r>
        <w:t>Приходим к классическому выводу, что п</w:t>
      </w:r>
      <w:r w:rsidRPr="00B9269B">
        <w:t>оле в сферическом конденсаторе не нулевое только между обкладками</w:t>
      </w:r>
      <w:r w:rsidR="001A6FD8">
        <w:t>.</w:t>
      </w:r>
    </w:p>
    <w:p w:rsidR="001A6FD8" w:rsidRDefault="001A6FD8" w:rsidP="006D50FD">
      <w:r>
        <w:t xml:space="preserve">Предположим, что заряженные обкладки двойного электрического слоя движутся в радиальном направлении с различными скоростями </w:t>
      </w:r>
      <w:r w:rsidRPr="001A6FD8">
        <w:rPr>
          <w:position w:val="-6"/>
        </w:rPr>
        <w:object w:dxaOrig="279" w:dyaOrig="320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31597131" r:id="rId73"/>
        </w:object>
      </w:r>
      <w:r>
        <w:t xml:space="preserve"> и </w:t>
      </w:r>
      <w:r w:rsidRPr="001A6FD8">
        <w:rPr>
          <w:position w:val="-6"/>
        </w:rPr>
        <w:object w:dxaOrig="279" w:dyaOrig="320">
          <v:shape id="_x0000_i1060" type="#_x0000_t75" style="width:14.25pt;height:15.75pt" o:ole="">
            <v:imagedata r:id="rId74" o:title=""/>
          </v:shape>
          <o:OLEObject Type="Embed" ProgID="Equation.DSMT4" ShapeID="_x0000_i1060" DrawAspect="Content" ObjectID="_1631597132" r:id="rId75"/>
        </w:object>
      </w:r>
      <w:r>
        <w:t xml:space="preserve">. </w:t>
      </w:r>
    </w:p>
    <w:p w:rsidR="001A6FD8" w:rsidRDefault="001A6FD8" w:rsidP="006D50FD">
      <w:r>
        <w:t xml:space="preserve">Рассчитаем потенциал </w:t>
      </w:r>
      <w:proofErr w:type="spellStart"/>
      <w:r>
        <w:t>Лиенара-Вихерта</w:t>
      </w:r>
      <w:proofErr w:type="spellEnd"/>
      <w:r>
        <w:t xml:space="preserve"> по формуле</w:t>
      </w:r>
    </w:p>
    <w:p w:rsidR="001A6FD8" w:rsidRDefault="001A6FD8" w:rsidP="001A6FD8">
      <w:pPr>
        <w:pStyle w:val="MTDisplayEquation"/>
      </w:pPr>
      <w:r>
        <w:tab/>
      </w:r>
      <w:r w:rsidR="0023057C" w:rsidRPr="0023057C">
        <w:rPr>
          <w:position w:val="-62"/>
        </w:rPr>
        <w:object w:dxaOrig="3960" w:dyaOrig="1040">
          <v:shape id="_x0000_i1061" type="#_x0000_t75" style="width:198pt;height:51.75pt" o:ole="">
            <v:imagedata r:id="rId76" o:title=""/>
          </v:shape>
          <o:OLEObject Type="Embed" ProgID="Equation.DSMT4" ShapeID="_x0000_i1061" DrawAspect="Content" ObjectID="_1631597133" r:id="rId7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1A6FD8" w:rsidRDefault="0023057C" w:rsidP="006D50FD">
      <w:r>
        <w:t>Для нахождения скалярного произведения</w:t>
      </w:r>
      <w:r w:rsidRPr="0023057C">
        <w:t xml:space="preserve"> радиального вектора скорости заряда </w:t>
      </w:r>
      <w:r>
        <w:t xml:space="preserve">движущегося на поверхности сферы </w:t>
      </w:r>
      <w:r w:rsidRPr="0023057C">
        <w:t>на вектор от заряда в точку наблюдения</w:t>
      </w:r>
      <w:r>
        <w:t xml:space="preserve"> произведём следующие вспомогательные выкладки</w:t>
      </w:r>
    </w:p>
    <w:p w:rsidR="0023057C" w:rsidRDefault="0023057C" w:rsidP="006D50FD">
      <w:r>
        <w:t xml:space="preserve">Радиальная скорость частиц слоя радиуса </w:t>
      </w:r>
      <w:r w:rsidRPr="0023057C">
        <w:rPr>
          <w:position w:val="-4"/>
        </w:rPr>
        <w:object w:dxaOrig="180" w:dyaOrig="200">
          <v:shape id="_x0000_i1062" type="#_x0000_t75" style="width:9pt;height:9.75pt" o:ole="">
            <v:imagedata r:id="rId78" o:title=""/>
          </v:shape>
          <o:OLEObject Type="Embed" ProgID="Equation.DSMT4" ShapeID="_x0000_i1062" DrawAspect="Content" ObjectID="_1631597134" r:id="rId79"/>
        </w:object>
      </w:r>
      <w:r>
        <w:t xml:space="preserve"> равна </w:t>
      </w:r>
      <w:r w:rsidRPr="0023057C">
        <w:rPr>
          <w:position w:val="-24"/>
        </w:rPr>
        <w:object w:dxaOrig="720" w:dyaOrig="680">
          <v:shape id="_x0000_i1063" type="#_x0000_t75" style="width:36pt;height:33.75pt" o:ole="">
            <v:imagedata r:id="rId80" o:title=""/>
          </v:shape>
          <o:OLEObject Type="Embed" ProgID="Equation.DSMT4" ShapeID="_x0000_i1063" DrawAspect="Content" ObjectID="_1631597135" r:id="rId81"/>
        </w:object>
      </w:r>
      <w:r>
        <w:t xml:space="preserve"> где </w:t>
      </w:r>
      <w:r w:rsidR="003B1E36" w:rsidRPr="003B1E36">
        <w:rPr>
          <w:position w:val="-10"/>
        </w:rPr>
        <w:object w:dxaOrig="1560" w:dyaOrig="400">
          <v:shape id="_x0000_i1064" type="#_x0000_t75" style="width:78pt;height:20.25pt" o:ole="">
            <v:imagedata r:id="rId82" o:title=""/>
          </v:shape>
          <o:OLEObject Type="Embed" ProgID="Equation.DSMT4" ShapeID="_x0000_i1064" DrawAspect="Content" ObjectID="_1631597136" r:id="rId83"/>
        </w:object>
      </w:r>
      <w:r>
        <w:t xml:space="preserve"> </w:t>
      </w:r>
      <w:r w:rsidR="003B1E36">
        <w:t xml:space="preserve">и </w:t>
      </w:r>
      <w:r w:rsidR="003B1E36" w:rsidRPr="003B1E36">
        <w:rPr>
          <w:position w:val="-10"/>
        </w:rPr>
        <w:object w:dxaOrig="1620" w:dyaOrig="360">
          <v:shape id="_x0000_i1065" type="#_x0000_t75" style="width:81pt;height:18pt" o:ole="">
            <v:imagedata r:id="rId84" o:title=""/>
          </v:shape>
          <o:OLEObject Type="Embed" ProgID="Equation.DSMT4" ShapeID="_x0000_i1065" DrawAspect="Content" ObjectID="_1631597137" r:id="rId85"/>
        </w:object>
      </w:r>
      <w:r w:rsidR="003B1E36">
        <w:t xml:space="preserve"> </w:t>
      </w:r>
    </w:p>
    <w:p w:rsidR="00F4479F" w:rsidRPr="003D1C3E" w:rsidRDefault="00F4479F" w:rsidP="006D50FD">
      <w:r>
        <w:t xml:space="preserve">Запишем скалярное произведение </w:t>
      </w:r>
      <w:r w:rsidR="003D1C3E">
        <w:t>вектора радиальной скорости частиц на радиус вектор в точку наблюдения</w:t>
      </w:r>
    </w:p>
    <w:p w:rsidR="00F4479F" w:rsidRDefault="003D1C3E" w:rsidP="006D50FD">
      <w:r w:rsidRPr="00A6181C">
        <w:rPr>
          <w:position w:val="-24"/>
        </w:rPr>
        <w:object w:dxaOrig="8059" w:dyaOrig="620">
          <v:shape id="_x0000_i1066" type="#_x0000_t75" style="width:403.5pt;height:30.75pt" o:ole="">
            <v:imagedata r:id="rId86" o:title=""/>
          </v:shape>
          <o:OLEObject Type="Embed" ProgID="Equation.DSMT4" ShapeID="_x0000_i1066" DrawAspect="Content" ObjectID="_1631597138" r:id="rId87"/>
        </w:object>
      </w:r>
      <w:r w:rsidR="00F4479F">
        <w:t xml:space="preserve"> </w:t>
      </w:r>
    </w:p>
    <w:p w:rsidR="003D1C3E" w:rsidRDefault="003D1C3E" w:rsidP="006D50FD">
      <w:r>
        <w:t xml:space="preserve">подставляя выражение для </w:t>
      </w:r>
      <w:r w:rsidRPr="003D1C3E">
        <w:rPr>
          <w:position w:val="-4"/>
        </w:rPr>
        <w:object w:dxaOrig="200" w:dyaOrig="200">
          <v:shape id="_x0000_i1067" type="#_x0000_t75" style="width:9.75pt;height:9.75pt" o:ole="">
            <v:imagedata r:id="rId88" o:title=""/>
          </v:shape>
          <o:OLEObject Type="Embed" ProgID="Equation.DSMT4" ShapeID="_x0000_i1067" DrawAspect="Content" ObjectID="_1631597139" r:id="rId89"/>
        </w:object>
      </w:r>
      <w:r>
        <w:t>в сферической системе координат</w:t>
      </w:r>
    </w:p>
    <w:p w:rsidR="003D1C3E" w:rsidRDefault="003D1C3E" w:rsidP="006D50FD">
      <w:r w:rsidRPr="003D1C3E">
        <w:rPr>
          <w:position w:val="-14"/>
        </w:rPr>
        <w:object w:dxaOrig="2100" w:dyaOrig="420">
          <v:shape id="_x0000_i1068" type="#_x0000_t75" style="width:105pt;height:21pt" o:ole="">
            <v:imagedata r:id="rId90" o:title=""/>
          </v:shape>
          <o:OLEObject Type="Embed" ProgID="Equation.DSMT4" ShapeID="_x0000_i1068" DrawAspect="Content" ObjectID="_1631597140" r:id="rId91"/>
        </w:object>
      </w:r>
    </w:p>
    <w:p w:rsidR="00035044" w:rsidRDefault="00035044" w:rsidP="006D50FD">
      <w:r>
        <w:t xml:space="preserve">Итак, потенциал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заряженной сферы, частиц</w:t>
      </w:r>
      <w:r w:rsidR="00401520">
        <w:t>ы</w:t>
      </w:r>
      <w:r>
        <w:t xml:space="preserve"> поверхности которой имеют радиальную скорость </w:t>
      </w:r>
      <w:r w:rsidRPr="00035044">
        <w:rPr>
          <w:position w:val="-6"/>
        </w:rPr>
        <w:object w:dxaOrig="180" w:dyaOrig="220">
          <v:shape id="_x0000_i1069" type="#_x0000_t75" style="width:9pt;height:11.25pt" o:ole="">
            <v:imagedata r:id="rId92" o:title=""/>
          </v:shape>
          <o:OLEObject Type="Embed" ProgID="Equation.DSMT4" ShapeID="_x0000_i1069" DrawAspect="Content" ObjectID="_1631597141" r:id="rId93"/>
        </w:object>
      </w:r>
      <w:r>
        <w:t xml:space="preserve"> </w:t>
      </w:r>
    </w:p>
    <w:p w:rsidR="00035044" w:rsidRDefault="00035044" w:rsidP="00035044">
      <w:pPr>
        <w:pStyle w:val="MTDisplayEquation"/>
      </w:pPr>
      <w:r>
        <w:tab/>
      </w:r>
      <w:r w:rsidR="007E6159" w:rsidRPr="007E6159">
        <w:rPr>
          <w:position w:val="-54"/>
        </w:rPr>
        <w:object w:dxaOrig="5140" w:dyaOrig="960">
          <v:shape id="_x0000_i1070" type="#_x0000_t75" style="width:257.25pt;height:48pt" o:ole="">
            <v:imagedata r:id="rId94" o:title=""/>
          </v:shape>
          <o:OLEObject Type="Embed" ProgID="Equation.DSMT4" ShapeID="_x0000_i1070" DrawAspect="Content" ObjectID="_1631597142" r:id="rId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035044" w:rsidRDefault="007E6159" w:rsidP="006D50FD">
      <w:r>
        <w:t xml:space="preserve">Интегрируя по </w:t>
      </w:r>
      <w:r w:rsidRPr="007E6159">
        <w:rPr>
          <w:position w:val="-10"/>
        </w:rPr>
        <w:object w:dxaOrig="220" w:dyaOrig="260">
          <v:shape id="_x0000_i1071" type="#_x0000_t75" style="width:11.25pt;height:12.75pt" o:ole="">
            <v:imagedata r:id="rId96" o:title=""/>
          </v:shape>
          <o:OLEObject Type="Embed" ProgID="Equation.DSMT4" ShapeID="_x0000_i1071" DrawAspect="Content" ObjectID="_1631597143" r:id="rId97"/>
        </w:object>
      </w:r>
      <w:r>
        <w:t xml:space="preserve"> </w:t>
      </w:r>
    </w:p>
    <w:p w:rsidR="007E6159" w:rsidRDefault="007E6159" w:rsidP="007E6159">
      <w:pPr>
        <w:pStyle w:val="MTDisplayEquation"/>
      </w:pPr>
      <w:r>
        <w:tab/>
      </w:r>
      <w:r w:rsidRPr="007E6159">
        <w:rPr>
          <w:position w:val="-54"/>
        </w:rPr>
        <w:object w:dxaOrig="4720" w:dyaOrig="960">
          <v:shape id="_x0000_i1072" type="#_x0000_t75" style="width:236.25pt;height:48pt" o:ole="">
            <v:imagedata r:id="rId98" o:title=""/>
          </v:shape>
          <o:OLEObject Type="Embed" ProgID="Equation.DSMT4" ShapeID="_x0000_i1072" DrawAspect="Content" ObjectID="_1631597144" r:id="rId9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949184"/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7</w:instrText>
        </w:r>
      </w:fldSimple>
      <w:r>
        <w:instrText>)</w:instrText>
      </w:r>
      <w:bookmarkEnd w:id="0"/>
      <w:r>
        <w:fldChar w:fldCharType="end"/>
      </w:r>
    </w:p>
    <w:p w:rsidR="007E6159" w:rsidRDefault="007E6159" w:rsidP="006D50FD">
      <w:r w:rsidRPr="007E6159">
        <w:t>Рассмотрим сферический конденсатор. Пусть его внутренняя обкладка, заряженная положительно</w:t>
      </w:r>
      <w:r>
        <w:t>,</w:t>
      </w:r>
      <w:r w:rsidRPr="007E6159">
        <w:t xml:space="preserve"> имеет радиус</w:t>
      </w:r>
      <w:r>
        <w:t xml:space="preserve"> </w:t>
      </w:r>
      <w:r w:rsidR="00401520" w:rsidRPr="00401520">
        <w:rPr>
          <w:position w:val="-12"/>
        </w:rPr>
        <w:object w:dxaOrig="560" w:dyaOrig="360">
          <v:shape id="_x0000_i1073" type="#_x0000_t75" style="width:27.75pt;height:18pt" o:ole="">
            <v:imagedata r:id="rId100" o:title=""/>
          </v:shape>
          <o:OLEObject Type="Embed" ProgID="Equation.DSMT4" ShapeID="_x0000_i1073" DrawAspect="Content" ObjectID="_1631597145" r:id="rId101"/>
        </w:object>
      </w:r>
      <w:r>
        <w:t xml:space="preserve"> </w:t>
      </w:r>
      <w:r w:rsidR="00401520" w:rsidRPr="00401520">
        <w:t>а внешняя отрицательная обкладка имеет радиус</w:t>
      </w:r>
      <w:r w:rsidR="00401520">
        <w:t xml:space="preserve"> </w:t>
      </w:r>
      <w:r w:rsidR="00401520" w:rsidRPr="00401520">
        <w:rPr>
          <w:position w:val="-12"/>
        </w:rPr>
        <w:object w:dxaOrig="620" w:dyaOrig="360">
          <v:shape id="_x0000_i1074" type="#_x0000_t75" style="width:30.75pt;height:18pt" o:ole="">
            <v:imagedata r:id="rId102" o:title=""/>
          </v:shape>
          <o:OLEObject Type="Embed" ProgID="Equation.DSMT4" ShapeID="_x0000_i1074" DrawAspect="Content" ObjectID="_1631597146" r:id="rId103"/>
        </w:object>
      </w:r>
      <w:r w:rsidR="00401520">
        <w:t xml:space="preserve"> </w:t>
      </w:r>
    </w:p>
    <w:p w:rsidR="00401520" w:rsidRDefault="009B57D4" w:rsidP="006D50FD">
      <w:r>
        <w:lastRenderedPageBreak/>
        <w:t xml:space="preserve">Расчёт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CD5C92">
          <w:instrText>(1.7)</w:instrText>
        </w:r>
      </w:fldSimple>
      <w:r>
        <w:fldChar w:fldCharType="end"/>
      </w:r>
      <w:r>
        <w:t xml:space="preserve"> скалярного</w:t>
      </w:r>
      <w:r w:rsidR="00401520" w:rsidRPr="00401520">
        <w:t xml:space="preserve"> потенциал</w:t>
      </w:r>
      <w:r>
        <w:t>а</w:t>
      </w:r>
      <w:r w:rsidR="00401520" w:rsidRPr="00401520">
        <w:t xml:space="preserve"> </w:t>
      </w:r>
      <w:proofErr w:type="spellStart"/>
      <w:r w:rsidR="00401520" w:rsidRPr="00401520">
        <w:t>Лиенара</w:t>
      </w:r>
      <w:proofErr w:type="spellEnd"/>
      <w:r w:rsidR="00401520" w:rsidRPr="00401520">
        <w:t xml:space="preserve"> </w:t>
      </w:r>
      <w:proofErr w:type="spellStart"/>
      <w:r w:rsidR="00401520" w:rsidRPr="00401520">
        <w:t>Вихерта</w:t>
      </w:r>
      <w:proofErr w:type="spellEnd"/>
      <w:r w:rsidR="00401520" w:rsidRPr="00401520">
        <w:t xml:space="preserve"> </w:t>
      </w:r>
      <w:r>
        <w:t xml:space="preserve">(пока что </w:t>
      </w:r>
      <w:r w:rsidR="00401520" w:rsidRPr="00401520">
        <w:t>без учёта запаздывания</w:t>
      </w:r>
      <w:r>
        <w:t>)</w:t>
      </w:r>
      <w:r w:rsidR="00401520" w:rsidRPr="00401520">
        <w:t xml:space="preserve"> </w:t>
      </w:r>
      <w:r w:rsidR="00401520">
        <w:t xml:space="preserve">для </w:t>
      </w:r>
      <w:r w:rsidR="00136B4E">
        <w:t xml:space="preserve">двух </w:t>
      </w:r>
      <w:r w:rsidR="00401520">
        <w:t xml:space="preserve">обкладок </w:t>
      </w:r>
      <w:r w:rsidR="00401520" w:rsidRPr="00401520">
        <w:t>сферического конденсатора, в котором внешняя отрицательная обкладка разлетается наружу</w:t>
      </w:r>
      <w:r w:rsidR="00401520">
        <w:t xml:space="preserve"> со скоростью </w:t>
      </w:r>
      <w:r w:rsidR="000D15E7" w:rsidRPr="00401520">
        <w:rPr>
          <w:position w:val="-18"/>
        </w:rPr>
        <w:object w:dxaOrig="960" w:dyaOrig="480">
          <v:shape id="_x0000_i1075" type="#_x0000_t75" style="width:48pt;height:24pt" o:ole="">
            <v:imagedata r:id="rId104" o:title=""/>
          </v:shape>
          <o:OLEObject Type="Embed" ProgID="Equation.DSMT4" ShapeID="_x0000_i1075" DrawAspect="Content" ObjectID="_1631597147" r:id="rId105"/>
        </w:object>
      </w:r>
      <w:r w:rsidR="00401520">
        <w:t xml:space="preserve"> </w:t>
      </w:r>
      <w:r w:rsidR="00136B4E">
        <w:t>, а внутренняя обкладка покоится</w:t>
      </w:r>
      <w:r>
        <w:t>, имеет вид</w:t>
      </w:r>
      <w:r w:rsidR="00082FB3">
        <w:t>. Для сравнения на том же графике показан потенциал конденсатора с покоящимися обкладками</w:t>
      </w:r>
    </w:p>
    <w:p w:rsidR="009B57D4" w:rsidRDefault="009B57D4" w:rsidP="00394932">
      <w:pPr>
        <w:jc w:val="center"/>
      </w:pPr>
      <w:r w:rsidRPr="009B57D4">
        <w:rPr>
          <w:noProof/>
          <w:lang w:eastAsia="ru-RU"/>
        </w:rPr>
        <w:drawing>
          <wp:inline distT="0" distB="0" distL="0" distR="0" wp14:anchorId="6A1E2216" wp14:editId="210E9F01">
            <wp:extent cx="2381250" cy="23812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5E7" w:rsidRDefault="00394932" w:rsidP="000D15E7">
      <w:r w:rsidRPr="00394932">
        <w:t xml:space="preserve">Скалярный потенциал </w:t>
      </w:r>
      <w:proofErr w:type="spellStart"/>
      <w:r w:rsidRPr="00394932">
        <w:t>Лиенара</w:t>
      </w:r>
      <w:proofErr w:type="spellEnd"/>
      <w:r w:rsidRPr="00394932">
        <w:t xml:space="preserve"> </w:t>
      </w:r>
      <w:proofErr w:type="spellStart"/>
      <w:r w:rsidRPr="00394932">
        <w:t>Вихерта</w:t>
      </w:r>
      <w:proofErr w:type="spellEnd"/>
      <w:r w:rsidRPr="00394932">
        <w:t xml:space="preserve"> </w:t>
      </w:r>
      <w:r>
        <w:t>(</w:t>
      </w:r>
      <w:r w:rsidRPr="00394932">
        <w:t>без учёта запаздывания</w:t>
      </w:r>
      <w:r>
        <w:t>)</w:t>
      </w:r>
      <w:r w:rsidRPr="00394932">
        <w:t xml:space="preserve"> сферического конденсатора</w:t>
      </w:r>
      <w:r>
        <w:t xml:space="preserve"> того же размера</w:t>
      </w:r>
      <w:r w:rsidRPr="00394932">
        <w:t xml:space="preserve">, в котором внешняя отрицательная обкладка </w:t>
      </w:r>
      <w:proofErr w:type="spellStart"/>
      <w:r w:rsidRPr="00394932">
        <w:t>схлопывается</w:t>
      </w:r>
      <w:proofErr w:type="spellEnd"/>
      <w:r w:rsidRPr="00394932">
        <w:t xml:space="preserve"> внутрь</w:t>
      </w:r>
      <w:r>
        <w:t xml:space="preserve"> с той же скоростью </w:t>
      </w:r>
      <w:r w:rsidR="000D15E7" w:rsidRPr="00401520">
        <w:rPr>
          <w:position w:val="-18"/>
        </w:rPr>
        <w:object w:dxaOrig="1120" w:dyaOrig="480">
          <v:shape id="_x0000_i1076" type="#_x0000_t75" style="width:56.25pt;height:24pt" o:ole="">
            <v:imagedata r:id="rId107" o:title=""/>
          </v:shape>
          <o:OLEObject Type="Embed" ProgID="Equation.DSMT4" ShapeID="_x0000_i1076" DrawAspect="Content" ObjectID="_1631597148" r:id="rId108"/>
        </w:object>
      </w:r>
      <w:r>
        <w:t xml:space="preserve"> </w:t>
      </w:r>
      <w:r w:rsidRPr="00394932">
        <w:t>.</w:t>
      </w:r>
      <w:r w:rsidR="000D15E7">
        <w:t xml:space="preserve"> </w:t>
      </w:r>
      <w:r w:rsidR="000D15E7" w:rsidRPr="00394932">
        <w:t>Внутри внутренней положительной сферы появляется потенциальная яма для положительных зарядов.</w:t>
      </w:r>
    </w:p>
    <w:p w:rsidR="00394932" w:rsidRDefault="00394932" w:rsidP="00CA468F">
      <w:pPr>
        <w:jc w:val="center"/>
      </w:pPr>
      <w:r w:rsidRPr="00394932">
        <w:rPr>
          <w:noProof/>
          <w:lang w:eastAsia="ru-RU"/>
        </w:rPr>
        <w:drawing>
          <wp:inline distT="0" distB="0" distL="0" distR="0" wp14:anchorId="48F6AA40" wp14:editId="39EE3EA1">
            <wp:extent cx="2124075" cy="19526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468F" w:rsidRDefault="00CA468F" w:rsidP="00CA468F">
      <w:r w:rsidRPr="00CA468F">
        <w:t xml:space="preserve">Скалярный потенциал </w:t>
      </w:r>
      <w:proofErr w:type="spellStart"/>
      <w:r w:rsidRPr="00CA468F">
        <w:t>Лиенара</w:t>
      </w:r>
      <w:proofErr w:type="spellEnd"/>
      <w:r w:rsidRPr="00CA468F">
        <w:t xml:space="preserve"> </w:t>
      </w:r>
      <w:proofErr w:type="spellStart"/>
      <w:r w:rsidRPr="00CA468F">
        <w:t>Вихерта</w:t>
      </w:r>
      <w:proofErr w:type="spellEnd"/>
      <w:r w:rsidRPr="00CA468F">
        <w:t xml:space="preserve"> </w:t>
      </w:r>
      <w:r>
        <w:t>(</w:t>
      </w:r>
      <w:r w:rsidRPr="00CA468F">
        <w:t>без учёта запаздывания</w:t>
      </w:r>
      <w:r>
        <w:t>)</w:t>
      </w:r>
      <w:r w:rsidRPr="00CA468F">
        <w:t xml:space="preserve"> сферического конденсатора, в котором обе обкладки - как внешняя</w:t>
      </w:r>
      <w:r>
        <w:t>,</w:t>
      </w:r>
      <w:r w:rsidRPr="00CA468F">
        <w:t xml:space="preserve"> отрицательная</w:t>
      </w:r>
      <w:r>
        <w:t>,</w:t>
      </w:r>
      <w:r w:rsidRPr="00CA468F">
        <w:t xml:space="preserve"> так и внутрення</w:t>
      </w:r>
      <w:r>
        <w:t>я,</w:t>
      </w:r>
      <w:r w:rsidRPr="00CA468F">
        <w:t xml:space="preserve"> положительная</w:t>
      </w:r>
      <w:r>
        <w:t>,</w:t>
      </w:r>
      <w:r w:rsidRPr="00CA468F">
        <w:t xml:space="preserve"> разлетаются наружу. </w:t>
      </w:r>
      <w:r w:rsidR="000D15E7">
        <w:t xml:space="preserve">Скорости обкладок </w:t>
      </w:r>
      <w:r w:rsidR="000D15E7" w:rsidRPr="00401520">
        <w:rPr>
          <w:position w:val="-18"/>
        </w:rPr>
        <w:object w:dxaOrig="960" w:dyaOrig="480">
          <v:shape id="_x0000_i1077" type="#_x0000_t75" style="width:48pt;height:24pt" o:ole="">
            <v:imagedata r:id="rId104" o:title=""/>
          </v:shape>
          <o:OLEObject Type="Embed" ProgID="Equation.DSMT4" ShapeID="_x0000_i1077" DrawAspect="Content" ObjectID="_1631597149" r:id="rId110"/>
        </w:object>
      </w:r>
      <w:r w:rsidR="000D15E7">
        <w:t xml:space="preserve"> и</w:t>
      </w:r>
      <w:r w:rsidR="008779CB" w:rsidRPr="00401520">
        <w:rPr>
          <w:position w:val="-18"/>
        </w:rPr>
        <w:object w:dxaOrig="960" w:dyaOrig="480">
          <v:shape id="_x0000_i1078" type="#_x0000_t75" style="width:48pt;height:24pt" o:ole="">
            <v:imagedata r:id="rId111" o:title=""/>
          </v:shape>
          <o:OLEObject Type="Embed" ProgID="Equation.DSMT4" ShapeID="_x0000_i1078" DrawAspect="Content" ObjectID="_1631597150" r:id="rId112"/>
        </w:object>
      </w:r>
      <w:r w:rsidR="000D15E7">
        <w:t xml:space="preserve">. </w:t>
      </w:r>
      <w:r w:rsidRPr="00CA468F">
        <w:t xml:space="preserve">Начальная фаза центрально-симметричного взрыва. </w:t>
      </w:r>
    </w:p>
    <w:p w:rsidR="00CA468F" w:rsidRDefault="00CA468F" w:rsidP="003C28AF">
      <w:pPr>
        <w:jc w:val="center"/>
      </w:pPr>
      <w:r w:rsidRPr="00CA468F">
        <w:rPr>
          <w:noProof/>
          <w:lang w:eastAsia="ru-RU"/>
        </w:rPr>
        <w:drawing>
          <wp:inline distT="0" distB="0" distL="0" distR="0" wp14:anchorId="03E5771D" wp14:editId="15175819">
            <wp:extent cx="2371725" cy="2057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FB3" w:rsidRDefault="00C525B1" w:rsidP="00CA468F">
      <w:r w:rsidRPr="00C525B1">
        <w:t xml:space="preserve">Скалярный потенциал </w:t>
      </w:r>
      <w:proofErr w:type="spellStart"/>
      <w:r w:rsidRPr="00C525B1">
        <w:t>Лиенара</w:t>
      </w:r>
      <w:proofErr w:type="spellEnd"/>
      <w:r w:rsidRPr="00C525B1">
        <w:t xml:space="preserve"> </w:t>
      </w:r>
      <w:proofErr w:type="spellStart"/>
      <w:r w:rsidRPr="00C525B1">
        <w:t>Вихерта</w:t>
      </w:r>
      <w:proofErr w:type="spellEnd"/>
      <w:r w:rsidRPr="00C525B1">
        <w:t xml:space="preserve"> </w:t>
      </w:r>
      <w:r w:rsidR="008779CB">
        <w:t>(</w:t>
      </w:r>
      <w:r w:rsidRPr="00C525B1">
        <w:t>без учёта запаздывания</w:t>
      </w:r>
      <w:r w:rsidR="008779CB">
        <w:t>)</w:t>
      </w:r>
      <w:r w:rsidRPr="00C525B1">
        <w:t xml:space="preserve"> сферического конденсатора, в котором положительная обкладка разлетается наружу, а отрицательная обкладка </w:t>
      </w:r>
      <w:proofErr w:type="spellStart"/>
      <w:r w:rsidRPr="00C525B1">
        <w:t>схлопывается</w:t>
      </w:r>
      <w:proofErr w:type="spellEnd"/>
      <w:r w:rsidRPr="00C525B1">
        <w:t xml:space="preserve"> внутрь. Обе обкладки </w:t>
      </w:r>
      <w:r w:rsidRPr="00C525B1">
        <w:lastRenderedPageBreak/>
        <w:t xml:space="preserve">движутся навстречу друг другу. </w:t>
      </w:r>
      <w:r w:rsidR="008779CB">
        <w:t xml:space="preserve">Скорости обкладок </w:t>
      </w:r>
      <w:r w:rsidR="008779CB" w:rsidRPr="00401520">
        <w:rPr>
          <w:position w:val="-18"/>
        </w:rPr>
        <w:object w:dxaOrig="1120" w:dyaOrig="480">
          <v:shape id="_x0000_i1079" type="#_x0000_t75" style="width:56.25pt;height:24pt" o:ole="">
            <v:imagedata r:id="rId114" o:title=""/>
          </v:shape>
          <o:OLEObject Type="Embed" ProgID="Equation.DSMT4" ShapeID="_x0000_i1079" DrawAspect="Content" ObjectID="_1631597151" r:id="rId115"/>
        </w:object>
      </w:r>
      <w:r w:rsidR="008779CB">
        <w:t xml:space="preserve"> и</w:t>
      </w:r>
      <w:r w:rsidR="008779CB" w:rsidRPr="00401520">
        <w:rPr>
          <w:position w:val="-18"/>
        </w:rPr>
        <w:object w:dxaOrig="960" w:dyaOrig="480">
          <v:shape id="_x0000_i1080" type="#_x0000_t75" style="width:48pt;height:24pt" o:ole="">
            <v:imagedata r:id="rId116" o:title=""/>
          </v:shape>
          <o:OLEObject Type="Embed" ProgID="Equation.DSMT4" ShapeID="_x0000_i1080" DrawAspect="Content" ObjectID="_1631597152" r:id="rId117"/>
        </w:object>
      </w:r>
      <w:r w:rsidR="008779CB">
        <w:t xml:space="preserve">. </w:t>
      </w:r>
      <w:r w:rsidRPr="00C525B1">
        <w:t>Потенциальная яма внутри положительной обкладки максимально глубокая. Интересно, хватит ли этой потенциальной ямы для слияния ядер?</w:t>
      </w:r>
    </w:p>
    <w:p w:rsidR="00C525B1" w:rsidRDefault="00C525B1" w:rsidP="003C28AF">
      <w:pPr>
        <w:jc w:val="center"/>
      </w:pPr>
      <w:r w:rsidRPr="00C525B1">
        <w:rPr>
          <w:noProof/>
          <w:lang w:eastAsia="ru-RU"/>
        </w:rPr>
        <w:drawing>
          <wp:inline distT="0" distB="0" distL="0" distR="0" wp14:anchorId="3B9B7247" wp14:editId="557BD44D">
            <wp:extent cx="2343150" cy="23431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8AF" w:rsidRDefault="008779CB" w:rsidP="00CA468F">
      <w:r>
        <w:t>Данные расчёты носят чисто иллюстративный характер с целью показать</w:t>
      </w:r>
      <w:r w:rsidR="003C28AF">
        <w:t>, что для объяснения</w:t>
      </w:r>
      <w:r>
        <w:t xml:space="preserve"> </w:t>
      </w:r>
      <w:r w:rsidR="0075167D">
        <w:t>эффект</w:t>
      </w:r>
      <w:r w:rsidR="003C28AF">
        <w:t>а</w:t>
      </w:r>
      <w:r w:rsidR="0075167D">
        <w:t xml:space="preserve"> появления электрического поля вне сферического конденсатора с движущимися обкладками</w:t>
      </w:r>
      <w:r w:rsidR="003C28AF">
        <w:t xml:space="preserve"> совершенно не обязательно использовать гипотезу зависимости заряда электрона от скорости его движения.</w:t>
      </w:r>
    </w:p>
    <w:p w:rsidR="008779CB" w:rsidRDefault="003C28AF" w:rsidP="00CA468F">
      <w:r>
        <w:t xml:space="preserve">Согласно вышеприведенному иллюстративному расчёту по формуле </w:t>
      </w:r>
      <w:r>
        <w:fldChar w:fldCharType="begin"/>
      </w:r>
      <w:r>
        <w:instrText xml:space="preserve"> GOTOBUTTON ZEqnNum949184  \* MERGEFORMAT </w:instrText>
      </w:r>
      <w:fldSimple w:instr=" REF ZEqnNum949184 \* Charformat \! \* MERGEFORMAT ">
        <w:r w:rsidR="00CD5C92">
          <w:instrText>(1.7)</w:instrText>
        </w:r>
      </w:fldSimple>
      <w:r>
        <w:fldChar w:fldCharType="end"/>
      </w:r>
      <w:r>
        <w:t xml:space="preserve"> скалярного потенциала </w:t>
      </w:r>
      <w:proofErr w:type="spellStart"/>
      <w:r>
        <w:t>Лиенара-Вихерта</w:t>
      </w:r>
      <w:proofErr w:type="spellEnd"/>
      <w:r>
        <w:t xml:space="preserve"> без учёта запаздывания, - д</w:t>
      </w:r>
      <w:r w:rsidR="0075167D">
        <w:t xml:space="preserve">ля начальной фазы центрально симметричного взрыва получается такой эффект, как будто внутри сферического конденсатора, выражаясь языком </w:t>
      </w:r>
      <w:proofErr w:type="spellStart"/>
      <w:r w:rsidR="0075167D">
        <w:t>Менде</w:t>
      </w:r>
      <w:proofErr w:type="spellEnd"/>
      <w:r w:rsidR="0075167D">
        <w:t xml:space="preserve">,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положительный</w:t>
      </w:r>
      <w:r w:rsidR="0075167D">
        <w:t xml:space="preserve"> заряд</w:t>
      </w:r>
      <w:r w:rsidR="007B16E9">
        <w:t>»</w:t>
      </w:r>
      <w:r w:rsidR="0075167D">
        <w:t xml:space="preserve">. Однако </w:t>
      </w:r>
      <w:r>
        <w:t xml:space="preserve">в опубликованных результатах своего опыта </w:t>
      </w:r>
      <w:proofErr w:type="spellStart"/>
      <w:r>
        <w:t>Менде</w:t>
      </w:r>
      <w:proofErr w:type="spellEnd"/>
      <w:r>
        <w:t xml:space="preserve"> утверждает</w:t>
      </w:r>
      <w:r w:rsidR="0075167D">
        <w:t xml:space="preserve">, что начальная фаза центрально-симметричного взрыва характеризуется появлением электрического поля такого направления, как будто внутри экспериментальной установки </w:t>
      </w:r>
      <w:r w:rsidR="007B16E9">
        <w:t>«</w:t>
      </w:r>
      <w:r w:rsidR="0075167D">
        <w:t xml:space="preserve">образуется унитарный </w:t>
      </w:r>
      <w:r w:rsidR="0075167D" w:rsidRPr="003C28AF">
        <w:rPr>
          <w:b/>
          <w:i/>
        </w:rPr>
        <w:t>отрицательный</w:t>
      </w:r>
      <w:r w:rsidR="0075167D">
        <w:t xml:space="preserve"> заряд</w:t>
      </w:r>
      <w:r w:rsidR="007B16E9">
        <w:t>»</w:t>
      </w:r>
      <w:r w:rsidR="0075167D">
        <w:t>.</w:t>
      </w:r>
    </w:p>
    <w:p w:rsidR="0075167D" w:rsidRDefault="0075167D" w:rsidP="003C28AF">
      <w:r>
        <w:t xml:space="preserve">Для получения более точных результатов потенциала </w:t>
      </w:r>
      <w:proofErr w:type="spellStart"/>
      <w:r>
        <w:t>Лиенара</w:t>
      </w:r>
      <w:proofErr w:type="spellEnd"/>
      <w:r>
        <w:t xml:space="preserve"> </w:t>
      </w:r>
      <w:proofErr w:type="spellStart"/>
      <w:r>
        <w:t>Вихерта</w:t>
      </w:r>
      <w:proofErr w:type="spellEnd"/>
      <w:r>
        <w:t xml:space="preserve"> необходимо</w:t>
      </w:r>
      <w:r w:rsidR="003C28AF">
        <w:t>,</w:t>
      </w:r>
      <w:r>
        <w:t xml:space="preserve"> </w:t>
      </w:r>
      <w:r w:rsidR="003C28AF">
        <w:t>во-первых,</w:t>
      </w:r>
      <w:r>
        <w:t xml:space="preserve"> учесть явление запаздывания, а во-вторых учесть влияние ускорения зарядов.</w:t>
      </w:r>
      <w:r w:rsidR="003C28AF">
        <w:t xml:space="preserve"> </w:t>
      </w:r>
      <w:r w:rsidR="0025103A">
        <w:t>Кроме того,</w:t>
      </w:r>
      <w:r w:rsidR="003C28AF">
        <w:t xml:space="preserve"> необходимо рассчитать также и векторный потенциал </w:t>
      </w:r>
      <w:proofErr w:type="spellStart"/>
      <w:r w:rsidR="003C28AF">
        <w:t>Лиенара</w:t>
      </w:r>
      <w:r w:rsidR="0025103A">
        <w:t>-Вихерта</w:t>
      </w:r>
      <w:proofErr w:type="spellEnd"/>
      <w:r w:rsidR="0025103A">
        <w:t xml:space="preserve"> и его производную по времени.</w:t>
      </w:r>
    </w:p>
    <w:p w:rsidR="003145CB" w:rsidRDefault="003145CB" w:rsidP="003C28AF">
      <w:r>
        <w:t>Запишем уравнение</w:t>
      </w:r>
      <w:r w:rsidRPr="003145CB">
        <w:t xml:space="preserve"> радиального движения слоя заряженных частиц</w:t>
      </w:r>
    </w:p>
    <w:p w:rsidR="002126E8" w:rsidRDefault="002126E8" w:rsidP="002126E8">
      <w:pPr>
        <w:pStyle w:val="MTDisplayEquation"/>
      </w:pPr>
      <w:r>
        <w:tab/>
      </w:r>
      <w:r w:rsidR="00223493" w:rsidRPr="002126E8">
        <w:rPr>
          <w:position w:val="-24"/>
        </w:rPr>
        <w:object w:dxaOrig="2799" w:dyaOrig="660">
          <v:shape id="_x0000_i1587" type="#_x0000_t75" style="width:140.25pt;height:33pt" o:ole="">
            <v:imagedata r:id="rId119" o:title=""/>
          </v:shape>
          <o:OLEObject Type="Embed" ProgID="Equation.DSMT4" ShapeID="_x0000_i1587" DrawAspect="Content" ObjectID="_1631597153" r:id="rId1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25103A" w:rsidRDefault="002126E8" w:rsidP="002126E8">
      <w:pPr>
        <w:pStyle w:val="MTDisplayEquation"/>
      </w:pPr>
      <w:r>
        <w:tab/>
      </w:r>
      <w:r w:rsidR="00883C34" w:rsidRPr="00223493">
        <w:rPr>
          <w:position w:val="-14"/>
        </w:rPr>
        <w:object w:dxaOrig="2060" w:dyaOrig="400">
          <v:shape id="_x0000_i1752" type="#_x0000_t75" style="width:102.75pt;height:20.25pt" o:ole="">
            <v:imagedata r:id="rId121" o:title=""/>
          </v:shape>
          <o:OLEObject Type="Embed" ProgID="Equation.DSMT4" ShapeID="_x0000_i1752" DrawAspect="Content" ObjectID="_1631597154" r:id="rId12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2126E8" w:rsidRDefault="00223493" w:rsidP="003C28AF">
      <w:r>
        <w:t xml:space="preserve">Расчёт запаздывающего момента </w:t>
      </w:r>
      <w:r w:rsidRPr="00223493">
        <w:rPr>
          <w:position w:val="-6"/>
        </w:rPr>
        <w:object w:dxaOrig="220" w:dyaOrig="279">
          <v:shape id="_x0000_i1435" type="#_x0000_t75" style="width:11.25pt;height:14.25pt" o:ole="">
            <v:imagedata r:id="rId123" o:title=""/>
          </v:shape>
          <o:OLEObject Type="Embed" ProgID="Equation.DSMT4" ShapeID="_x0000_i1435" DrawAspect="Content" ObjectID="_1631597155" r:id="rId124"/>
        </w:object>
      </w:r>
      <w:r>
        <w:t xml:space="preserve"> производится, как известно с помощью разрешения уравнения вида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4"/>
        </w:rPr>
        <w:object w:dxaOrig="5539" w:dyaOrig="440">
          <v:shape id="_x0000_i1596" type="#_x0000_t75" style="width:276.75pt;height:21.75pt" o:ole="">
            <v:imagedata r:id="rId125" o:title=""/>
          </v:shape>
          <o:OLEObject Type="Embed" ProgID="Equation.DSMT4" ShapeID="_x0000_i1596" DrawAspect="Content" ObjectID="_1631597156" r:id="rId1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223493" w:rsidRDefault="00223493" w:rsidP="003C28AF">
      <w:r>
        <w:t>Запаздывающий радиус</w:t>
      </w:r>
      <w:r w:rsidR="00883C34">
        <w:t xml:space="preserve"> </w:t>
      </w:r>
      <w:r w:rsidR="00883C34" w:rsidRPr="00883C34">
        <w:rPr>
          <w:position w:val="-4"/>
        </w:rPr>
        <w:object w:dxaOrig="300" w:dyaOrig="260">
          <v:shape id="_x0000_i1915" type="#_x0000_t75" style="width:15pt;height:12.75pt" o:ole="">
            <v:imagedata r:id="rId127" o:title=""/>
          </v:shape>
          <o:OLEObject Type="Embed" ProgID="Equation.DSMT4" ShapeID="_x0000_i1915" DrawAspect="Content" ObjectID="_1631597157" r:id="rId128"/>
        </w:object>
      </w:r>
      <w:r w:rsidR="00883C34">
        <w:t xml:space="preserve"> </w:t>
      </w:r>
      <w:r>
        <w:t xml:space="preserve"> равен</w:t>
      </w:r>
    </w:p>
    <w:p w:rsidR="00223493" w:rsidRDefault="00223493" w:rsidP="00223493">
      <w:pPr>
        <w:pStyle w:val="MTDisplayEquation"/>
      </w:pPr>
      <w:r>
        <w:tab/>
      </w:r>
      <w:r w:rsidRPr="00223493">
        <w:rPr>
          <w:position w:val="-16"/>
        </w:rPr>
        <w:object w:dxaOrig="6759" w:dyaOrig="520">
          <v:shape id="_x0000_i1750" type="#_x0000_t75" style="width:338.25pt;height:26.25pt" o:ole="">
            <v:imagedata r:id="rId129" o:title=""/>
          </v:shape>
          <o:OLEObject Type="Embed" ProgID="Equation.DSMT4" ShapeID="_x0000_i1750" DrawAspect="Content" ObjectID="_1631597158" r:id="rId13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223493" w:rsidRDefault="00E14DAD" w:rsidP="003C28AF">
      <w:r w:rsidRPr="00E14DAD">
        <w:t xml:space="preserve">Радиус </w:t>
      </w:r>
      <w:proofErr w:type="spellStart"/>
      <w:r w:rsidRPr="00E14DAD">
        <w:t>Лиенара</w:t>
      </w:r>
      <w:proofErr w:type="spellEnd"/>
      <w:r w:rsidRPr="00E14DAD">
        <w:t xml:space="preserve"> </w:t>
      </w:r>
      <w:proofErr w:type="spellStart"/>
      <w:r w:rsidRPr="00E14DAD">
        <w:t>Вихерта</w:t>
      </w:r>
      <w:proofErr w:type="spellEnd"/>
      <w:r w:rsidRPr="00E14DAD">
        <w:t xml:space="preserve"> </w:t>
      </w:r>
      <w:r w:rsidR="00883C34" w:rsidRPr="00883C34">
        <w:rPr>
          <w:position w:val="-4"/>
        </w:rPr>
        <w:object w:dxaOrig="300" w:dyaOrig="300">
          <v:shape id="_x0000_i1918" type="#_x0000_t75" style="width:15pt;height:15pt" o:ole="">
            <v:imagedata r:id="rId131" o:title=""/>
          </v:shape>
          <o:OLEObject Type="Embed" ProgID="Equation.DSMT4" ShapeID="_x0000_i1918" DrawAspect="Content" ObjectID="_1631597159" r:id="rId132"/>
        </w:object>
      </w:r>
      <w:r w:rsidR="00883C34">
        <w:t xml:space="preserve"> </w:t>
      </w:r>
      <w:r w:rsidRPr="00E14DAD">
        <w:t xml:space="preserve">равен запаздывающий радиус </w:t>
      </w:r>
      <w:r w:rsidR="00005F1F" w:rsidRPr="00883C34">
        <w:rPr>
          <w:position w:val="-4"/>
        </w:rPr>
        <w:object w:dxaOrig="300" w:dyaOrig="260">
          <v:shape id="_x0000_i1919" type="#_x0000_t75" style="width:15pt;height:12.75pt" o:ole="">
            <v:imagedata r:id="rId127" o:title=""/>
          </v:shape>
          <o:OLEObject Type="Embed" ProgID="Equation.DSMT4" ShapeID="_x0000_i1919" DrawAspect="Content" ObjectID="_1631597160" r:id="rId133"/>
        </w:object>
      </w:r>
      <w:r w:rsidR="007B16E9">
        <w:t xml:space="preserve"> </w:t>
      </w:r>
      <w:r w:rsidRPr="00E14DAD">
        <w:t>минус скалярное произведение радиального вектора скорости заряда в запаздывающий момент времени на вектор от заряда в запаздывающей координате в точку наблюдения, делённое на скорость света</w:t>
      </w:r>
    </w:p>
    <w:p w:rsidR="00E14DAD" w:rsidRDefault="00883C34" w:rsidP="00883C34">
      <w:pPr>
        <w:pStyle w:val="MTDisplayEquation"/>
      </w:pPr>
      <w:r>
        <w:tab/>
      </w:r>
      <w:r w:rsidRPr="00883C34">
        <w:rPr>
          <w:position w:val="-24"/>
        </w:rPr>
        <w:object w:dxaOrig="8040" w:dyaOrig="660">
          <v:shape id="_x0000_i1912" type="#_x0000_t75" style="width:402pt;height:33pt" o:ole="">
            <v:imagedata r:id="rId134" o:title=""/>
          </v:shape>
          <o:OLEObject Type="Embed" ProgID="Equation.DSMT4" ShapeID="_x0000_i1912" DrawAspect="Content" ObjectID="_1631597161" r:id="rId13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CD5C92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CD5C92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CD5C92" w:rsidRDefault="00CD5C92" w:rsidP="00CD5C92">
      <w:r w:rsidRPr="00CD5C92">
        <w:lastRenderedPageBreak/>
        <w:t>Поверхностная плотность заряда, распределённого равномерно по поверхности сферы радиуса</w:t>
      </w:r>
    </w:p>
    <w:p w:rsidR="00CD5C92" w:rsidRPr="00CD5C92" w:rsidRDefault="00CD5C92" w:rsidP="00CD5C92">
      <w:pPr>
        <w:pStyle w:val="MTDisplayEquation"/>
      </w:pPr>
      <w:r>
        <w:tab/>
      </w:r>
      <w:r w:rsidRPr="00CD5C92">
        <w:rPr>
          <w:position w:val="-24"/>
        </w:rPr>
        <w:object w:dxaOrig="1540" w:dyaOrig="620">
          <v:shape id="_x0000_i2672" type="#_x0000_t75" style="width:77.25pt;height:30.75pt" o:ole="">
            <v:imagedata r:id="rId136" o:title=""/>
          </v:shape>
          <o:OLEObject Type="Embed" ProgID="Equation.DSMT4" ShapeID="_x0000_i2672" DrawAspect="Content" ObjectID="_1631597162" r:id="rId13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615C41" w:rsidRPr="00615C41" w:rsidRDefault="00615C41" w:rsidP="00615C41">
      <w:r w:rsidRPr="00615C41">
        <w:t xml:space="preserve">Скалярный потенциал </w:t>
      </w:r>
      <w:proofErr w:type="spellStart"/>
      <w:r w:rsidRPr="00615C41">
        <w:t>Лиенара</w:t>
      </w:r>
      <w:proofErr w:type="spellEnd"/>
      <w:r w:rsidRPr="00615C41">
        <w:t xml:space="preserve"> </w:t>
      </w:r>
      <w:proofErr w:type="spellStart"/>
      <w:r w:rsidRPr="00615C41">
        <w:t>Вихерта</w:t>
      </w:r>
      <w:proofErr w:type="spellEnd"/>
      <w:r w:rsidRPr="00615C41">
        <w:t xml:space="preserve"> </w:t>
      </w:r>
      <w:r w:rsidR="00776E84" w:rsidRPr="00615C41">
        <w:t>зарядов,</w:t>
      </w:r>
      <w:r w:rsidRPr="00615C41">
        <w:t xml:space="preserve"> рав</w:t>
      </w:r>
      <w:r w:rsidR="00FF0825">
        <w:t>н</w:t>
      </w:r>
      <w:r w:rsidRPr="00615C41">
        <w:t>омерно распределённых по сферической поверхности радиуса</w:t>
      </w:r>
      <w:r w:rsidR="00776E84">
        <w:t xml:space="preserve"> </w:t>
      </w:r>
      <w:r w:rsidR="00776E84" w:rsidRPr="00776E84">
        <w:rPr>
          <w:position w:val="-4"/>
        </w:rPr>
        <w:object w:dxaOrig="180" w:dyaOrig="200">
          <v:shape id="_x0000_i1922" type="#_x0000_t75" style="width:9pt;height:9.75pt" o:ole="">
            <v:imagedata r:id="rId138" o:title=""/>
          </v:shape>
          <o:OLEObject Type="Embed" ProgID="Equation.DSMT4" ShapeID="_x0000_i1922" DrawAspect="Content" ObjectID="_1631597163" r:id="rId139"/>
        </w:object>
      </w:r>
      <w:r w:rsidR="00776E84">
        <w:t xml:space="preserve"> </w:t>
      </w:r>
      <w:r w:rsidR="00776E84" w:rsidRPr="00776E84">
        <w:t>и движущихся из центра в радиальном направлении, в точке наб</w:t>
      </w:r>
      <w:r w:rsidR="00776E84">
        <w:t xml:space="preserve">людения расположенной по оси </w:t>
      </w:r>
      <w:r w:rsidR="00776E84" w:rsidRPr="00776E84">
        <w:rPr>
          <w:position w:val="-4"/>
        </w:rPr>
        <w:object w:dxaOrig="200" w:dyaOrig="200">
          <v:shape id="_x0000_i1925" type="#_x0000_t75" style="width:9.75pt;height:9.75pt" o:ole="">
            <v:imagedata r:id="rId140" o:title=""/>
          </v:shape>
          <o:OLEObject Type="Embed" ProgID="Equation.DSMT4" ShapeID="_x0000_i1925" DrawAspect="Content" ObjectID="_1631597164" r:id="rId141"/>
        </w:object>
      </w:r>
      <w:r w:rsidR="00776E84">
        <w:t xml:space="preserve"> </w:t>
      </w:r>
      <w:r w:rsidR="00776E84" w:rsidRPr="00776E84">
        <w:t xml:space="preserve"> на расстоянии</w:t>
      </w:r>
      <w:r w:rsidR="00776E84">
        <w:t xml:space="preserve"> </w:t>
      </w:r>
      <w:r w:rsidR="00776E84" w:rsidRPr="00776E84">
        <w:rPr>
          <w:position w:val="-12"/>
        </w:rPr>
        <w:object w:dxaOrig="300" w:dyaOrig="360">
          <v:shape id="_x0000_i1928" type="#_x0000_t75" style="width:15pt;height:18pt" o:ole="">
            <v:imagedata r:id="rId142" o:title=""/>
          </v:shape>
          <o:OLEObject Type="Embed" ProgID="Equation.DSMT4" ShapeID="_x0000_i1928" DrawAspect="Content" ObjectID="_1631597165" r:id="rId143"/>
        </w:object>
      </w:r>
      <w:r w:rsidR="00776E84">
        <w:t xml:space="preserve"> </w:t>
      </w:r>
      <w:r w:rsidR="00816E13">
        <w:t>от центра сферы</w:t>
      </w:r>
    </w:p>
    <w:p w:rsidR="00883C34" w:rsidRDefault="00CD5C92" w:rsidP="00CD5C92">
      <w:pPr>
        <w:pStyle w:val="MTDisplayEquation"/>
      </w:pPr>
      <w:r>
        <w:tab/>
      </w:r>
      <w:r w:rsidRPr="00CD5C92">
        <w:rPr>
          <w:position w:val="-32"/>
        </w:rPr>
        <w:object w:dxaOrig="2940" w:dyaOrig="740">
          <v:shape id="_x0000_i2677" type="#_x0000_t75" style="width:147pt;height:36.75pt" o:ole="">
            <v:imagedata r:id="rId144" o:title=""/>
          </v:shape>
          <o:OLEObject Type="Embed" ProgID="Equation.DSMT4" ShapeID="_x0000_i2677" DrawAspect="Content" ObjectID="_1631597166" r:id="rId14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:rsidR="00CD5C92" w:rsidRPr="00CA468F" w:rsidRDefault="00D678CE" w:rsidP="003C28AF">
      <w:r w:rsidRPr="00CD5C92">
        <w:rPr>
          <w:position w:val="-32"/>
        </w:rPr>
        <w:object w:dxaOrig="3060" w:dyaOrig="800">
          <v:shape id="_x0000_i2680" type="#_x0000_t75" style="width:153pt;height:39.75pt" o:ole="">
            <v:imagedata r:id="rId146" o:title=""/>
          </v:shape>
          <o:OLEObject Type="Embed" ProgID="Equation.DSMT4" ShapeID="_x0000_i2680" DrawAspect="Content" ObjectID="_1631597167" r:id="rId147"/>
        </w:object>
      </w:r>
      <w:bookmarkStart w:id="1" w:name="_GoBack"/>
      <w:bookmarkEnd w:id="1"/>
    </w:p>
    <w:sectPr w:rsidR="00CD5C92" w:rsidRPr="00CA468F" w:rsidSect="00E5377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60D"/>
    <w:rsid w:val="00005F1F"/>
    <w:rsid w:val="00035044"/>
    <w:rsid w:val="00072FD6"/>
    <w:rsid w:val="00082FB3"/>
    <w:rsid w:val="000C260D"/>
    <w:rsid w:val="000D15E7"/>
    <w:rsid w:val="00136B4E"/>
    <w:rsid w:val="001A6FD8"/>
    <w:rsid w:val="002126E8"/>
    <w:rsid w:val="00223493"/>
    <w:rsid w:val="0023057C"/>
    <w:rsid w:val="00236E35"/>
    <w:rsid w:val="0025103A"/>
    <w:rsid w:val="00256BC3"/>
    <w:rsid w:val="00260034"/>
    <w:rsid w:val="003145CB"/>
    <w:rsid w:val="00394932"/>
    <w:rsid w:val="003B1E36"/>
    <w:rsid w:val="003C28AF"/>
    <w:rsid w:val="003D1C3E"/>
    <w:rsid w:val="00401520"/>
    <w:rsid w:val="00427423"/>
    <w:rsid w:val="004749BC"/>
    <w:rsid w:val="00575318"/>
    <w:rsid w:val="005A74B0"/>
    <w:rsid w:val="005C089F"/>
    <w:rsid w:val="005F319D"/>
    <w:rsid w:val="00615C41"/>
    <w:rsid w:val="006760EF"/>
    <w:rsid w:val="006D50FD"/>
    <w:rsid w:val="006F7063"/>
    <w:rsid w:val="00723724"/>
    <w:rsid w:val="00750291"/>
    <w:rsid w:val="0075167D"/>
    <w:rsid w:val="00776E84"/>
    <w:rsid w:val="00780512"/>
    <w:rsid w:val="007B16E9"/>
    <w:rsid w:val="007E6159"/>
    <w:rsid w:val="00816E13"/>
    <w:rsid w:val="0085163C"/>
    <w:rsid w:val="008779CB"/>
    <w:rsid w:val="00883C34"/>
    <w:rsid w:val="0089723C"/>
    <w:rsid w:val="008D1F17"/>
    <w:rsid w:val="00963798"/>
    <w:rsid w:val="00982CB1"/>
    <w:rsid w:val="009B57D4"/>
    <w:rsid w:val="00A6181C"/>
    <w:rsid w:val="00A7767E"/>
    <w:rsid w:val="00A92302"/>
    <w:rsid w:val="00A926D0"/>
    <w:rsid w:val="00AE6330"/>
    <w:rsid w:val="00B9269B"/>
    <w:rsid w:val="00BA28B1"/>
    <w:rsid w:val="00BD6E4E"/>
    <w:rsid w:val="00C525B1"/>
    <w:rsid w:val="00CA468F"/>
    <w:rsid w:val="00CD3EDD"/>
    <w:rsid w:val="00CD5C92"/>
    <w:rsid w:val="00D24278"/>
    <w:rsid w:val="00D678CE"/>
    <w:rsid w:val="00E14DAD"/>
    <w:rsid w:val="00E20070"/>
    <w:rsid w:val="00E307AC"/>
    <w:rsid w:val="00E53776"/>
    <w:rsid w:val="00E76803"/>
    <w:rsid w:val="00F138FF"/>
    <w:rsid w:val="00F4479F"/>
    <w:rsid w:val="00F956A4"/>
    <w:rsid w:val="00FF0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4D6E20"/>
  <w15:chartTrackingRefBased/>
  <w15:docId w15:val="{73FA5B5F-31F9-4D6C-83A7-CEB43A842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236E35"/>
    <w:rPr>
      <w:b/>
      <w:vanish/>
      <w:color w:val="FF0000"/>
      <w:sz w:val="40"/>
    </w:rPr>
  </w:style>
  <w:style w:type="paragraph" w:customStyle="1" w:styleId="MTDisplayEquation">
    <w:name w:val="MTDisplayEquation"/>
    <w:basedOn w:val="a"/>
    <w:next w:val="a"/>
    <w:link w:val="MTDisplayEquation0"/>
    <w:rsid w:val="00236E35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236E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1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4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8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0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5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43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7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8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9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2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75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2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4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5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8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4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9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6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84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6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6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5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9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23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6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4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0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5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8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5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9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8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7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9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73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5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0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54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9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74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9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9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9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4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0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8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1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44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6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0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9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1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46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8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0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1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3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8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2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45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1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8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3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53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5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5.png"/><Relationship Id="rId118" Type="http://schemas.openxmlformats.org/officeDocument/2006/relationships/image" Target="media/image58.png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png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Мен13</b:Tag>
    <b:SourceType>JournalArticle</b:SourceType>
    <b:Guid>{16E75103-6290-4C33-8371-612901FF1490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Электрический импульс космического термоядерного взрыва</b:Title>
    <b:JournalName>Инженерная физика</b:JournalName>
    <b:Year>2013</b:Year>
    <b:Pages>16-24</b:Pages>
    <b:StandardNumber>5</b:StandardNumber>
    <b:RefOrder>1</b:RefOrder>
  </b:Source>
  <b:Source>
    <b:Tag>WFE76</b:Tag>
    <b:SourceType>JournalArticle</b:SourceType>
    <b:Guid>{4A0C7A02-C681-4319-9406-5F8AEF874BBB}</b:Guid>
    <b:Author>
      <b:Author>
        <b:NameList>
          <b:Person>
            <b:Last>Edwards</b:Last>
            <b:First>W.</b:First>
            <b:Middle>F. and Kenyon, C. S. and Lemon, D. K.</b:Middle>
          </b:Person>
        </b:NameList>
      </b:Author>
    </b:Author>
    <b:Title>Continuing investigation into possible electric arising from steady conduction current</b:Title>
    <b:JournalName>Phys. Rev. D</b:JournalName>
    <b:Year>1976</b:Year>
    <b:Pages>922--938</b:Pages>
    <b:Volume>14</b:Volume>
    <b:Issue>4</b:Issue>
    <b:URL>https://link.aps.org/doi/10.1103/PhysRevD.14.922</b:URL>
    <b:DOI>10.1103/PhysRevD.14.922</b:DOI>
    <b:RefOrder>2</b:RefOrder>
  </b:Source>
  <b:Source>
    <b:Tag>WGV62</b:Tag>
    <b:SourceType>JournalArticle</b:SourceType>
    <b:Guid>{A05E0BA7-7B03-4A2F-A75E-14B178EB39E3}</b:Guid>
    <b:Author>
      <b:Author>
        <b:NameList>
          <b:Person>
            <b:Last>Roser</b:Last>
            <b:First>W.G.V.</b:First>
          </b:Person>
        </b:NameList>
      </b:Author>
    </b:Author>
    <b:Title>Second-Order Electric Field due to a Conducting Curent.</b:Title>
    <b:JournalName>American Journal of Physics</b:JournalName>
    <b:Year>1962</b:Year>
    <b:Pages>509-511</b:Pages>
    <b:Volume>30</b:Volume>
    <b:Issue>7</b:Issue>
    <b:RefOrder>3</b:RefOrder>
  </b:Source>
  <b:Source>
    <b:Tag>Bak64</b:Tag>
    <b:SourceType>JournalArticle</b:SourceType>
    <b:Guid>{69576283-401F-40D8-A4B7-07D567B217D5}</b:Guid>
    <b:Author>
      <b:Author>
        <b:NameList>
          <b:Person>
            <b:Last>Baker</b:Last>
            <b:First>Don</b:First>
            <b:Middle>A.</b:Middle>
          </b:Person>
        </b:NameList>
      </b:Author>
    </b:Author>
    <b:Title>Second-Order Electric Field due to a Conducting Curent</b:Title>
    <b:JournalName>American Journal of Physics</b:JournalName>
    <b:Year>1964</b:Year>
    <b:Pages>153-157</b:Pages>
    <b:Volume>32</b:Volume>
    <b:Issue>2</b:Issue>
    <b:RefOrder>4</b:RefOrder>
  </b:Source>
  <b:Source>
    <b:Tag>Men93</b:Tag>
    <b:SourceType>ConferenceProceedings</b:SourceType>
    <b:Guid>{23E063C8-39A6-4F9D-8431-32DD679AFBD9}</b:Guid>
    <b:Author>
      <b:Author>
        <b:NameList>
          <b:Person>
            <b:Last>Mende</b:Last>
            <b:First>F.</b:First>
            <b:Middle>F.</b:Middle>
          </b:Person>
        </b:NameList>
      </b:Author>
    </b:Author>
    <b:Title>Conference “Physics in Ukraine”</b:Title>
    <b:JournalName>Proceedings International Conference “Physics in Ukraine”</b:JournalName>
    <b:Year>1993</b:Year>
    <b:ConferenceName>Experimental corroboration and theoretical interpretation of dependence of charge value on DC flow velocity through superconductors</b:ConferenceName>
    <b:City>Kiev</b:City>
    <b:RefOrder>5</b:RefOrder>
  </b:Source>
  <b:Source>
    <b:Tag>ФФМ</b:Tag>
    <b:SourceType>Book</b:SourceType>
    <b:Guid>{1CFAFD45-8C47-4D11-95A5-502D26AB0F3F}</b:Guid>
    <b:Author>
      <b:Author>
        <b:NameList>
          <b:Person>
            <b:Last>Менде</b:Last>
            <b:First>Ф.</b:First>
            <b:Middle>Ф.</b:Middle>
          </b:Person>
        </b:NameList>
      </b:Author>
    </b:Author>
    <b:Title>Является ли заряд инвариантом скорости?</b:Title>
    <b:URL>http://fmnauka.narod.ru/javljaetsja_li_zarjad_invariantom_skorosti.pdf</b:URL>
    <b:Year>2015</b:Year>
    <b:RefOrder>6</b:RefOrder>
  </b:Source>
</b:Sources>
</file>

<file path=customXml/itemProps1.xml><?xml version="1.0" encoding="utf-8"?>
<ds:datastoreItem xmlns:ds="http://schemas.openxmlformats.org/officeDocument/2006/customXml" ds:itemID="{800B4922-C313-45A9-BCAE-43247DD89D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1</Pages>
  <Words>2128</Words>
  <Characters>12131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51</cp:revision>
  <dcterms:created xsi:type="dcterms:W3CDTF">2019-09-04T04:29:00Z</dcterms:created>
  <dcterms:modified xsi:type="dcterms:W3CDTF">2019-10-03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